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bidiVisual/>
        <w:tblW w:w="11369" w:type="dxa"/>
        <w:tblInd w:w="253" w:type="dxa"/>
        <w:tblLook w:val="04A0" w:firstRow="1" w:lastRow="0" w:firstColumn="1" w:lastColumn="0" w:noHBand="0" w:noVBand="1"/>
      </w:tblPr>
      <w:tblGrid>
        <w:gridCol w:w="678"/>
        <w:gridCol w:w="3601"/>
        <w:gridCol w:w="4665"/>
        <w:gridCol w:w="1821"/>
        <w:gridCol w:w="604"/>
      </w:tblGrid>
      <w:tr w:rsidR="00887AB3" w14:paraId="30853073" w14:textId="77777777" w:rsidTr="006C749E">
        <w:trPr>
          <w:trHeight w:val="620"/>
        </w:trPr>
        <w:tc>
          <w:tcPr>
            <w:tcW w:w="4279" w:type="dxa"/>
            <w:gridSpan w:val="2"/>
          </w:tcPr>
          <w:p w14:paraId="65CF58BF" w14:textId="7D82BBDE" w:rsidR="00677357" w:rsidRPr="009858FF" w:rsidRDefault="00B57D47" w:rsidP="00B57D47">
            <w:pPr>
              <w:tabs>
                <w:tab w:val="right" w:pos="270"/>
              </w:tabs>
              <w:ind w:left="270" w:right="-900"/>
              <w:rPr>
                <w:rFonts w:ascii="IranNastaliq" w:hAnsi="IranNastaliq" w:cs="IranNastaliq"/>
                <w:sz w:val="28"/>
                <w:szCs w:val="28"/>
              </w:rPr>
            </w:pPr>
            <w:r>
              <w:rPr>
                <w:rFonts w:ascii="IranNastaliq" w:hAnsi="IranNastaliq" w:cs="IranNastaliq" w:hint="cs"/>
                <w:sz w:val="28"/>
                <w:szCs w:val="28"/>
                <w:rtl/>
              </w:rPr>
              <w:t xml:space="preserve">سئوالات  </w:t>
            </w:r>
            <w:r w:rsidR="00F63101">
              <w:rPr>
                <w:rFonts w:ascii="IranNastaliq" w:hAnsi="IranNastaliq" w:cs="IranNastaliq" w:hint="cs"/>
                <w:sz w:val="28"/>
                <w:szCs w:val="28"/>
                <w:rtl/>
              </w:rPr>
              <w:t xml:space="preserve">مفهومی </w:t>
            </w:r>
            <w:r>
              <w:rPr>
                <w:rFonts w:ascii="IranNastaliq" w:hAnsi="IranNastaliq" w:cs="IranNastaliq" w:hint="cs"/>
                <w:sz w:val="28"/>
                <w:szCs w:val="28"/>
                <w:rtl/>
              </w:rPr>
              <w:t xml:space="preserve">درس   </w:t>
            </w:r>
            <w:r w:rsidRPr="00B57D47">
              <w:rPr>
                <w:rFonts w:ascii="IranNastaliq" w:hAnsi="IranNastaliq" w:cs="IranNastaliq" w:hint="cs"/>
                <w:sz w:val="32"/>
                <w:szCs w:val="32"/>
                <w:rtl/>
              </w:rPr>
              <w:t xml:space="preserve">ریاضی </w:t>
            </w:r>
            <w:r w:rsidR="006640EB">
              <w:rPr>
                <w:rFonts w:ascii="IranNastaliq" w:hAnsi="IranNastaliq" w:cs="IranNastaliq" w:hint="cs"/>
                <w:sz w:val="32"/>
                <w:szCs w:val="32"/>
                <w:rtl/>
              </w:rPr>
              <w:t xml:space="preserve"> </w:t>
            </w:r>
            <w:r w:rsidR="00376BFF">
              <w:rPr>
                <w:rFonts w:ascii="IranNastaliq" w:hAnsi="IranNastaliq" w:cs="IranNastaliq" w:hint="cs"/>
                <w:sz w:val="32"/>
                <w:szCs w:val="32"/>
                <w:rtl/>
              </w:rPr>
              <w:t xml:space="preserve"> و  آمار </w:t>
            </w:r>
            <w:r w:rsidR="006C749E">
              <w:rPr>
                <w:rFonts w:ascii="IranNastaliq" w:hAnsi="IranNastaliq" w:cs="IranNastaliq" w:hint="cs"/>
                <w:sz w:val="32"/>
                <w:szCs w:val="32"/>
                <w:rtl/>
              </w:rPr>
              <w:t xml:space="preserve">2 </w:t>
            </w:r>
            <w:r w:rsidR="00376BFF">
              <w:rPr>
                <w:rFonts w:ascii="IranNastaliq" w:hAnsi="IranNastaliq" w:cs="IranNastaliq" w:hint="cs"/>
                <w:sz w:val="32"/>
                <w:szCs w:val="32"/>
                <w:rtl/>
              </w:rPr>
              <w:t xml:space="preserve"> انسانی</w:t>
            </w:r>
          </w:p>
        </w:tc>
        <w:tc>
          <w:tcPr>
            <w:tcW w:w="4665" w:type="dxa"/>
            <w:vMerge w:val="restart"/>
          </w:tcPr>
          <w:p w14:paraId="050BA28B" w14:textId="77777777" w:rsidR="00677357" w:rsidRPr="003B33F5" w:rsidRDefault="00677357" w:rsidP="00FB1CF5">
            <w:pPr>
              <w:tabs>
                <w:tab w:val="right" w:pos="240"/>
              </w:tabs>
              <w:ind w:left="270" w:right="-900" w:hanging="270"/>
              <w:jc w:val="center"/>
              <w:rPr>
                <w:rFonts w:ascii="IranNastaliq" w:hAnsi="IranNastaliq" w:cs="IranNastaliq"/>
                <w:sz w:val="28"/>
                <w:szCs w:val="28"/>
                <w:rtl/>
              </w:rPr>
            </w:pPr>
            <w:r w:rsidRPr="003B33F5">
              <w:rPr>
                <w:rFonts w:ascii="IranNastaliq" w:hAnsi="IranNastaliq" w:cs="IranNastaliq" w:hint="cs"/>
                <w:sz w:val="28"/>
                <w:szCs w:val="28"/>
                <w:rtl/>
              </w:rPr>
              <w:t>بسمه تعالی</w:t>
            </w:r>
          </w:p>
          <w:p w14:paraId="3BB67F62" w14:textId="10A92188" w:rsidR="00677357" w:rsidRPr="00E30678" w:rsidRDefault="00677357" w:rsidP="00FB1CF5">
            <w:pPr>
              <w:tabs>
                <w:tab w:val="right" w:pos="240"/>
              </w:tabs>
              <w:ind w:left="270" w:right="-900" w:hanging="270"/>
              <w:jc w:val="center"/>
              <w:rPr>
                <w:rFonts w:ascii="IranNastaliq" w:hAnsi="IranNastaliq" w:cs="IranNastaliq"/>
                <w:sz w:val="24"/>
                <w:szCs w:val="24"/>
                <w:rtl/>
              </w:rPr>
            </w:pPr>
            <w:r w:rsidRPr="00E30678">
              <w:rPr>
                <w:rFonts w:ascii="IranNastaliq" w:hAnsi="IranNastaliq" w:cs="IranNastaliq" w:hint="cs"/>
                <w:sz w:val="24"/>
                <w:szCs w:val="24"/>
                <w:rtl/>
              </w:rPr>
              <w:t>اداره کل آموزش و پرورش استان کهگیلویه و بویراحمد</w:t>
            </w:r>
          </w:p>
          <w:p w14:paraId="5E8C775E" w14:textId="3E1E50F3" w:rsidR="00677357" w:rsidRPr="001C00C6" w:rsidRDefault="00677357" w:rsidP="001348DD">
            <w:pPr>
              <w:tabs>
                <w:tab w:val="right" w:pos="90"/>
                <w:tab w:val="right" w:pos="240"/>
              </w:tabs>
              <w:ind w:firstLine="780"/>
              <w:jc w:val="center"/>
              <w:rPr>
                <w:rFonts w:ascii="IranNastaliq" w:hAnsi="IranNastaliq" w:cs="IranNastaliq"/>
                <w:b/>
                <w:bCs/>
                <w:sz w:val="28"/>
                <w:szCs w:val="28"/>
              </w:rPr>
            </w:pPr>
            <w:r w:rsidRPr="003B33F5">
              <w:rPr>
                <w:rFonts w:ascii="IranNastaliq" w:hAnsi="IranNastaliq" w:cs="IranNastaliq" w:hint="cs"/>
                <w:sz w:val="24"/>
                <w:szCs w:val="24"/>
                <w:rtl/>
              </w:rPr>
              <w:t>آموزش متوسطه دوم</w:t>
            </w:r>
            <w:r w:rsidR="001348DD" w:rsidRPr="003B33F5">
              <w:rPr>
                <w:rFonts w:ascii="IranNastaliq" w:hAnsi="IranNastaliq" w:cs="IranNastaliq" w:hint="cs"/>
                <w:sz w:val="24"/>
                <w:szCs w:val="24"/>
                <w:rtl/>
              </w:rPr>
              <w:t xml:space="preserve"> </w:t>
            </w:r>
            <w:r w:rsidR="00F63101">
              <w:rPr>
                <w:rFonts w:ascii="IranNastaliq" w:hAnsi="IranNastaliq" w:cs="IranNastaliq"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425" w:type="dxa"/>
            <w:gridSpan w:val="2"/>
          </w:tcPr>
          <w:p w14:paraId="4DCC4523" w14:textId="775768D7" w:rsidR="00677357" w:rsidRPr="00EC6C66" w:rsidRDefault="00F63101" w:rsidP="00AF764C">
            <w:pPr>
              <w:tabs>
                <w:tab w:val="right" w:pos="270"/>
              </w:tabs>
              <w:ind w:left="270" w:right="-900"/>
              <w:rPr>
                <w:rFonts w:ascii="IranNastaliq" w:hAnsi="IranNastaliq" w:cs="B Nazanin"/>
                <w:sz w:val="24"/>
                <w:szCs w:val="24"/>
                <w:rtl/>
              </w:rPr>
            </w:pPr>
            <w:r>
              <w:rPr>
                <w:rFonts w:ascii="IranNastaliq" w:hAnsi="IranNastaliq" w:cs="IranNastaliq" w:hint="cs"/>
                <w:sz w:val="28"/>
                <w:szCs w:val="28"/>
                <w:rtl/>
              </w:rPr>
              <w:t>اسفند 1402</w:t>
            </w:r>
          </w:p>
        </w:tc>
      </w:tr>
      <w:tr w:rsidR="00887AB3" w:rsidRPr="00B57D47" w14:paraId="7B50CF13" w14:textId="77777777" w:rsidTr="006C749E">
        <w:trPr>
          <w:trHeight w:val="755"/>
        </w:trPr>
        <w:tc>
          <w:tcPr>
            <w:tcW w:w="4279" w:type="dxa"/>
            <w:gridSpan w:val="2"/>
          </w:tcPr>
          <w:p w14:paraId="00A0725D" w14:textId="058BF7AE" w:rsidR="00677357" w:rsidRPr="009858FF" w:rsidRDefault="006C749E" w:rsidP="007A27E0">
            <w:pPr>
              <w:tabs>
                <w:tab w:val="right" w:pos="270"/>
              </w:tabs>
              <w:ind w:left="270" w:right="-900"/>
              <w:rPr>
                <w:rFonts w:ascii="IranNastaliq" w:hAnsi="IranNastaliq" w:cs="IranNastaliq"/>
                <w:sz w:val="28"/>
                <w:szCs w:val="28"/>
                <w:rtl/>
              </w:rPr>
            </w:pPr>
            <w:r>
              <w:rPr>
                <w:rFonts w:ascii="IranNastaliq" w:hAnsi="IranNastaliq" w:cs="IranNastaliq" w:hint="cs"/>
                <w:sz w:val="32"/>
                <w:szCs w:val="32"/>
                <w:rtl/>
              </w:rPr>
              <w:t xml:space="preserve">یازدهم </w:t>
            </w:r>
            <w:r w:rsidR="00376BFF">
              <w:rPr>
                <w:rFonts w:ascii="IranNastaliq" w:hAnsi="IranNastaliq" w:cs="IranNastaliq" w:hint="cs"/>
                <w:sz w:val="32"/>
                <w:szCs w:val="32"/>
                <w:rtl/>
              </w:rPr>
              <w:t xml:space="preserve"> انسانی</w:t>
            </w:r>
          </w:p>
        </w:tc>
        <w:tc>
          <w:tcPr>
            <w:tcW w:w="4665" w:type="dxa"/>
            <w:vMerge/>
          </w:tcPr>
          <w:p w14:paraId="2650114F" w14:textId="77777777" w:rsidR="00677357" w:rsidRDefault="00677357" w:rsidP="00FB1CF5">
            <w:pPr>
              <w:tabs>
                <w:tab w:val="right" w:pos="270"/>
              </w:tabs>
              <w:ind w:left="270" w:right="-900"/>
              <w:rPr>
                <w:rtl/>
              </w:rPr>
            </w:pPr>
          </w:p>
        </w:tc>
        <w:tc>
          <w:tcPr>
            <w:tcW w:w="2425" w:type="dxa"/>
            <w:gridSpan w:val="2"/>
          </w:tcPr>
          <w:p w14:paraId="68B4CE07" w14:textId="409A5366" w:rsidR="00B57D47" w:rsidRPr="00B57D47" w:rsidRDefault="00B57D47" w:rsidP="00B57D47">
            <w:pPr>
              <w:tabs>
                <w:tab w:val="right" w:pos="270"/>
              </w:tabs>
              <w:ind w:left="270" w:right="-900"/>
              <w:rPr>
                <w:rFonts w:ascii="IranNastaliq" w:hAnsi="IranNastaliq" w:cs="IranNastaliq"/>
                <w:rtl/>
              </w:rPr>
            </w:pPr>
          </w:p>
        </w:tc>
      </w:tr>
      <w:tr w:rsidR="00E348DE" w14:paraId="471D991D" w14:textId="5974C809" w:rsidTr="006C749E">
        <w:tblPrEx>
          <w:tblLook w:val="0000" w:firstRow="0" w:lastRow="0" w:firstColumn="0" w:lastColumn="0" w:noHBand="0" w:noVBand="0"/>
        </w:tblPrEx>
        <w:trPr>
          <w:trHeight w:val="570"/>
        </w:trPr>
        <w:tc>
          <w:tcPr>
            <w:tcW w:w="678" w:type="dxa"/>
          </w:tcPr>
          <w:p w14:paraId="507C2ED6" w14:textId="2A407FBD" w:rsidR="00E348DE" w:rsidRPr="00FB1CF5" w:rsidRDefault="00E348DE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ردیف</w:t>
            </w:r>
          </w:p>
        </w:tc>
        <w:tc>
          <w:tcPr>
            <w:tcW w:w="10087" w:type="dxa"/>
            <w:gridSpan w:val="3"/>
          </w:tcPr>
          <w:p w14:paraId="1F21C0F6" w14:textId="0CC03517" w:rsidR="00E348DE" w:rsidRPr="00FB1CF5" w:rsidRDefault="00FD697A" w:rsidP="00677357">
            <w:pPr>
              <w:tabs>
                <w:tab w:val="right" w:pos="270"/>
              </w:tabs>
              <w:ind w:right="-900"/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س</w:t>
            </w:r>
            <w:r w:rsidR="007A27E0">
              <w:rPr>
                <w:rFonts w:cs="B Nazanin" w:hint="cs"/>
                <w:sz w:val="28"/>
                <w:szCs w:val="28"/>
                <w:rtl/>
              </w:rPr>
              <w:t>ؤ</w:t>
            </w:r>
            <w:r w:rsidR="00E348DE">
              <w:rPr>
                <w:rFonts w:cs="B Nazanin" w:hint="cs"/>
                <w:sz w:val="28"/>
                <w:szCs w:val="28"/>
                <w:rtl/>
              </w:rPr>
              <w:t>الات</w:t>
            </w:r>
          </w:p>
        </w:tc>
        <w:tc>
          <w:tcPr>
            <w:tcW w:w="604" w:type="dxa"/>
          </w:tcPr>
          <w:p w14:paraId="702AD4BD" w14:textId="2B455D87" w:rsidR="00E348DE" w:rsidRPr="00FB1CF5" w:rsidRDefault="00E348DE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بارم</w:t>
            </w:r>
          </w:p>
        </w:tc>
      </w:tr>
      <w:tr w:rsidR="006C749E" w:rsidRPr="0074282A" w14:paraId="7A06EF52" w14:textId="4EE31F8F" w:rsidTr="006C749E">
        <w:tblPrEx>
          <w:tblLook w:val="0000" w:firstRow="0" w:lastRow="0" w:firstColumn="0" w:lastColumn="0" w:noHBand="0" w:noVBand="0"/>
        </w:tblPrEx>
        <w:trPr>
          <w:trHeight w:val="1133"/>
        </w:trPr>
        <w:tc>
          <w:tcPr>
            <w:tcW w:w="678" w:type="dxa"/>
          </w:tcPr>
          <w:p w14:paraId="76496DD1" w14:textId="12913B46" w:rsidR="006C749E" w:rsidRPr="0074282A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1</w:t>
            </w:r>
          </w:p>
        </w:tc>
        <w:tc>
          <w:tcPr>
            <w:tcW w:w="10087" w:type="dxa"/>
            <w:gridSpan w:val="3"/>
          </w:tcPr>
          <w:p w14:paraId="53B000AD" w14:textId="77777777" w:rsidR="006C749E" w:rsidRPr="00B70CD5" w:rsidRDefault="006C749E" w:rsidP="006C749E">
            <w:pPr>
              <w:tabs>
                <w:tab w:val="left" w:pos="780"/>
                <w:tab w:val="left" w:pos="1023"/>
                <w:tab w:val="left" w:pos="7455"/>
                <w:tab w:val="left" w:pos="9030"/>
                <w:tab w:val="left" w:pos="9120"/>
                <w:tab w:val="right" w:pos="9423"/>
              </w:tabs>
              <w:rPr>
                <w:rFonts w:ascii="XB Roya" w:hAnsi="XB Roya" w:cs="B Nazanin"/>
                <w:b/>
                <w:bCs/>
                <w:noProof/>
                <w:sz w:val="28"/>
                <w:szCs w:val="28"/>
                <w:rtl/>
              </w:rPr>
            </w:pPr>
            <w:r w:rsidRPr="00B70CD5">
              <w:rPr>
                <w:rFonts w:ascii="XB Roya" w:hAnsi="XB Roya" w:cs="B Nazanin"/>
                <w:b/>
                <w:bCs/>
                <w:noProof/>
                <w:sz w:val="28"/>
                <w:szCs w:val="28"/>
                <w:rtl/>
              </w:rPr>
              <w:t>نمودار توابع زیر را به کمک انتقال رسم کنید.</w:t>
            </w:r>
          </w:p>
          <w:p w14:paraId="2216CE7B" w14:textId="77777777" w:rsidR="006C749E" w:rsidRPr="00B70CD5" w:rsidRDefault="006C749E" w:rsidP="006C749E">
            <w:pPr>
              <w:tabs>
                <w:tab w:val="left" w:pos="780"/>
                <w:tab w:val="left" w:pos="1023"/>
                <w:tab w:val="left" w:pos="7455"/>
                <w:tab w:val="left" w:pos="9030"/>
                <w:tab w:val="left" w:pos="9120"/>
                <w:tab w:val="right" w:pos="9423"/>
              </w:tabs>
              <w:jc w:val="center"/>
              <w:rPr>
                <w:rFonts w:ascii="XB Roya" w:hAnsi="XB Roya" w:cs="B Nazanin"/>
                <w:b/>
                <w:bCs/>
                <w:noProof/>
                <w:sz w:val="28"/>
                <w:szCs w:val="28"/>
                <w:rtl/>
              </w:rPr>
            </w:pPr>
            <w:r w:rsidRPr="00B70CD5">
              <w:rPr>
                <w:rFonts w:cs="B Nazanin"/>
                <w:b/>
                <w:bCs/>
                <w:position w:val="-12"/>
                <w:sz w:val="28"/>
                <w:szCs w:val="28"/>
              </w:rPr>
              <w:object w:dxaOrig="1300" w:dyaOrig="380" w14:anchorId="1604D6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25pt;height:18.75pt" o:ole="">
                  <v:imagedata r:id="rId8" o:title=""/>
                </v:shape>
                <o:OLEObject Type="Embed" ProgID="Equation.DSMT4" ShapeID="_x0000_i1025" DrawAspect="Content" ObjectID="_1771883201" r:id="rId9"/>
              </w:object>
            </w:r>
            <w:r w:rsidRPr="00B70CD5">
              <w:rPr>
                <w:rFonts w:ascii="XB Roya" w:hAnsi="XB Roya" w:cs="B Nazanin"/>
                <w:b/>
                <w:bCs/>
                <w:noProof/>
                <w:sz w:val="28"/>
                <w:szCs w:val="28"/>
                <w:rtl/>
              </w:rPr>
              <w:t xml:space="preserve"> (الف</w:t>
            </w:r>
          </w:p>
          <w:p w14:paraId="30DAAC9A" w14:textId="5FFC1228" w:rsidR="006C749E" w:rsidRPr="00B4194C" w:rsidRDefault="006C749E" w:rsidP="006C749E">
            <w:pPr>
              <w:tabs>
                <w:tab w:val="right" w:pos="270"/>
              </w:tabs>
              <w:ind w:right="-900"/>
              <w:jc w:val="center"/>
              <w:rPr>
                <w:rFonts w:cs="B Nazanin"/>
                <w:i/>
                <w:sz w:val="28"/>
                <w:szCs w:val="28"/>
                <w:rtl/>
              </w:rPr>
            </w:pPr>
            <w:r w:rsidRPr="00B70CD5">
              <w:rPr>
                <w:rFonts w:ascii="XB Roya" w:hAnsi="XB Roya" w:cs="B Nazanin"/>
                <w:b/>
                <w:bCs/>
                <w:position w:val="-12"/>
                <w:sz w:val="28"/>
                <w:szCs w:val="28"/>
              </w:rPr>
              <w:object w:dxaOrig="1200" w:dyaOrig="380" w14:anchorId="52A65FA4">
                <v:shape id="_x0000_i1026" type="#_x0000_t75" style="width:69pt;height:21.75pt" o:ole="">
                  <v:imagedata r:id="rId10" o:title=""/>
                </v:shape>
                <o:OLEObject Type="Embed" ProgID="Equation.DSMT4" ShapeID="_x0000_i1026" DrawAspect="Content" ObjectID="_1771883202" r:id="rId11"/>
              </w:object>
            </w:r>
            <w:r w:rsidRPr="00B70CD5">
              <w:rPr>
                <w:rFonts w:ascii="XB Roya" w:hAnsi="XB Roya" w:cs="B Nazanin"/>
                <w:b/>
                <w:bCs/>
                <w:noProof/>
                <w:sz w:val="28"/>
                <w:szCs w:val="28"/>
                <w:rtl/>
              </w:rPr>
              <w:t xml:space="preserve"> (ب</w:t>
            </w:r>
          </w:p>
        </w:tc>
        <w:tc>
          <w:tcPr>
            <w:tcW w:w="604" w:type="dxa"/>
          </w:tcPr>
          <w:p w14:paraId="7A3E8790" w14:textId="2E2187AD" w:rsidR="006C749E" w:rsidRPr="0074282A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</w:rPr>
            </w:pPr>
          </w:p>
        </w:tc>
      </w:tr>
      <w:tr w:rsidR="006C749E" w:rsidRPr="0074282A" w14:paraId="49A48674" w14:textId="77777777" w:rsidTr="006C749E">
        <w:tblPrEx>
          <w:tblLook w:val="0000" w:firstRow="0" w:lastRow="0" w:firstColumn="0" w:lastColumn="0" w:noHBand="0" w:noVBand="0"/>
        </w:tblPrEx>
        <w:trPr>
          <w:trHeight w:val="1502"/>
        </w:trPr>
        <w:tc>
          <w:tcPr>
            <w:tcW w:w="678" w:type="dxa"/>
          </w:tcPr>
          <w:p w14:paraId="007941A6" w14:textId="25E5F0E9" w:rsidR="006C749E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2</w:t>
            </w:r>
          </w:p>
        </w:tc>
        <w:tc>
          <w:tcPr>
            <w:tcW w:w="10087" w:type="dxa"/>
            <w:gridSpan w:val="3"/>
          </w:tcPr>
          <w:p w14:paraId="5FBEAF32" w14:textId="77777777" w:rsidR="006C749E" w:rsidRPr="00B70CD5" w:rsidRDefault="006C749E" w:rsidP="006C749E">
            <w:pPr>
              <w:jc w:val="both"/>
              <w:rPr>
                <w:rFonts w:ascii="XB Roya" w:hAnsi="XB Roya" w:cs="B Nazanin"/>
                <w:b/>
                <w:bCs/>
                <w:sz w:val="28"/>
                <w:szCs w:val="28"/>
                <w:rtl/>
              </w:rPr>
            </w:pPr>
            <w:r w:rsidRPr="00B70CD5">
              <w:rPr>
                <w:rFonts w:ascii="XB Roya" w:hAnsi="XB Roya" w:cs="B Nazanin"/>
                <w:b/>
                <w:bCs/>
                <w:sz w:val="28"/>
                <w:szCs w:val="28"/>
                <w:rtl/>
              </w:rPr>
              <w:t xml:space="preserve">اگر </w:t>
            </w:r>
            <w:r w:rsidRPr="00B70CD5">
              <w:rPr>
                <w:rFonts w:ascii="XB Roya" w:hAnsi="XB Roya" w:cs="B Nazanin"/>
                <w:b/>
                <w:bCs/>
                <w:position w:val="-16"/>
                <w:sz w:val="28"/>
                <w:szCs w:val="28"/>
              </w:rPr>
              <w:object w:dxaOrig="2860" w:dyaOrig="440" w14:anchorId="0BE780CC">
                <v:shape id="_x0000_i1043" type="#_x0000_t75" style="width:143.25pt;height:21.75pt" o:ole="">
                  <v:imagedata r:id="rId12" o:title=""/>
                </v:shape>
                <o:OLEObject Type="Embed" ProgID="Equation.DSMT4" ShapeID="_x0000_i1043" DrawAspect="Content" ObjectID="_1771883203" r:id="rId13"/>
              </w:object>
            </w:r>
            <w:r w:rsidRPr="00B70CD5">
              <w:rPr>
                <w:rFonts w:ascii="XB Roya" w:hAnsi="XB Roya" w:cs="B Nazanin"/>
                <w:b/>
                <w:bCs/>
                <w:sz w:val="28"/>
                <w:szCs w:val="28"/>
                <w:rtl/>
              </w:rPr>
              <w:t xml:space="preserve"> و </w:t>
            </w:r>
            <w:r w:rsidRPr="00B70CD5">
              <w:rPr>
                <w:rFonts w:ascii="XB Roya" w:hAnsi="XB Roya" w:cs="B Nazanin"/>
                <w:b/>
                <w:bCs/>
                <w:position w:val="-16"/>
                <w:sz w:val="28"/>
                <w:szCs w:val="28"/>
              </w:rPr>
              <w:object w:dxaOrig="3060" w:dyaOrig="440" w14:anchorId="4B44BC98">
                <v:shape id="_x0000_i1044" type="#_x0000_t75" style="width:153pt;height:21.75pt" o:ole="">
                  <v:imagedata r:id="rId14" o:title=""/>
                </v:shape>
                <o:OLEObject Type="Embed" ProgID="Equation.DSMT4" ShapeID="_x0000_i1044" DrawAspect="Content" ObjectID="_1771883204" r:id="rId15"/>
              </w:object>
            </w:r>
            <w:r w:rsidRPr="00B70CD5">
              <w:rPr>
                <w:rFonts w:ascii="XB Roya" w:hAnsi="XB Roya" w:cs="B Nazanin"/>
                <w:b/>
                <w:bCs/>
                <w:sz w:val="28"/>
                <w:szCs w:val="28"/>
                <w:rtl/>
              </w:rPr>
              <w:t xml:space="preserve"> در این صورت مطلوب است توابع </w:t>
            </w:r>
          </w:p>
          <w:p w14:paraId="315403E1" w14:textId="6348215B" w:rsidR="006C749E" w:rsidRPr="00B70CD5" w:rsidRDefault="006C749E" w:rsidP="006C749E">
            <w:pPr>
              <w:tabs>
                <w:tab w:val="left" w:pos="780"/>
                <w:tab w:val="left" w:pos="1023"/>
                <w:tab w:val="left" w:pos="7455"/>
                <w:tab w:val="left" w:pos="9030"/>
                <w:tab w:val="left" w:pos="9120"/>
                <w:tab w:val="right" w:pos="9423"/>
              </w:tabs>
              <w:jc w:val="center"/>
              <w:rPr>
                <w:rFonts w:ascii="XB Roya" w:hAnsi="XB Roya" w:cs="B Nazanin"/>
                <w:b/>
                <w:bCs/>
                <w:noProof/>
                <w:sz w:val="28"/>
                <w:szCs w:val="28"/>
                <w:rtl/>
              </w:rPr>
            </w:pPr>
            <w:r w:rsidRPr="00B70CD5">
              <w:rPr>
                <w:rFonts w:ascii="XB Roya" w:hAnsi="XB Roya" w:cs="B Nazanin"/>
                <w:b/>
                <w:bCs/>
                <w:position w:val="-10"/>
                <w:sz w:val="28"/>
                <w:szCs w:val="28"/>
              </w:rPr>
              <w:object w:dxaOrig="720" w:dyaOrig="360" w14:anchorId="2703ECAF">
                <v:shape id="_x0000_i1045" type="#_x0000_t75" style="width:36pt;height:18pt" o:ole="">
                  <v:imagedata r:id="rId16" o:title=""/>
                </v:shape>
                <o:OLEObject Type="Embed" ProgID="Equation.DSMT4" ShapeID="_x0000_i1045" DrawAspect="Content" ObjectID="_1771883205" r:id="rId17"/>
              </w:object>
            </w:r>
            <w:r w:rsidRPr="00B70CD5">
              <w:rPr>
                <w:rFonts w:ascii="XB Roya" w:hAnsi="XB Roya" w:cs="B Nazanin"/>
                <w:b/>
                <w:bCs/>
                <w:noProof/>
                <w:sz w:val="28"/>
                <w:szCs w:val="28"/>
                <w:rtl/>
              </w:rPr>
              <w:t xml:space="preserve"> (الف</w:t>
            </w:r>
          </w:p>
          <w:p w14:paraId="46D81CD9" w14:textId="7F25AC18" w:rsidR="006C749E" w:rsidRDefault="006C749E" w:rsidP="006C749E">
            <w:pPr>
              <w:tabs>
                <w:tab w:val="right" w:pos="270"/>
              </w:tabs>
              <w:ind w:right="-900"/>
              <w:jc w:val="center"/>
              <w:rPr>
                <w:rFonts w:cs="B Nazanin"/>
                <w:sz w:val="28"/>
                <w:szCs w:val="28"/>
                <w:rtl/>
              </w:rPr>
            </w:pPr>
            <w:r w:rsidRPr="00B70CD5">
              <w:rPr>
                <w:rFonts w:ascii="XB Roya" w:hAnsi="XB Roya" w:cs="B Nazanin"/>
                <w:b/>
                <w:bCs/>
                <w:position w:val="-28"/>
                <w:sz w:val="28"/>
                <w:szCs w:val="28"/>
              </w:rPr>
              <w:object w:dxaOrig="440" w:dyaOrig="680" w14:anchorId="5C9BCAC4">
                <v:shape id="_x0000_i1046" type="#_x0000_t75" style="width:21.75pt;height:33.75pt" o:ole="">
                  <v:imagedata r:id="rId18" o:title=""/>
                </v:shape>
                <o:OLEObject Type="Embed" ProgID="Equation.DSMT4" ShapeID="_x0000_i1046" DrawAspect="Content" ObjectID="_1771883206" r:id="rId19"/>
              </w:object>
            </w:r>
            <w:r w:rsidRPr="00B70CD5">
              <w:rPr>
                <w:rFonts w:ascii="XB Roya" w:hAnsi="XB Roya" w:cs="B Nazanin"/>
                <w:b/>
                <w:bCs/>
                <w:noProof/>
                <w:sz w:val="28"/>
                <w:szCs w:val="28"/>
                <w:rtl/>
              </w:rPr>
              <w:t xml:space="preserve"> (ب</w:t>
            </w:r>
          </w:p>
        </w:tc>
        <w:tc>
          <w:tcPr>
            <w:tcW w:w="604" w:type="dxa"/>
          </w:tcPr>
          <w:p w14:paraId="6BD79CBA" w14:textId="575EC5D9" w:rsidR="006C749E" w:rsidRPr="0074282A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6C749E" w:rsidRPr="0074282A" w14:paraId="722451BA" w14:textId="77777777" w:rsidTr="006C749E">
        <w:tblPrEx>
          <w:tblLook w:val="0000" w:firstRow="0" w:lastRow="0" w:firstColumn="0" w:lastColumn="0" w:noHBand="0" w:noVBand="0"/>
        </w:tblPrEx>
        <w:trPr>
          <w:trHeight w:val="665"/>
        </w:trPr>
        <w:tc>
          <w:tcPr>
            <w:tcW w:w="678" w:type="dxa"/>
          </w:tcPr>
          <w:p w14:paraId="6D7CD2E4" w14:textId="0A62B3DB" w:rsidR="006C749E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3</w:t>
            </w:r>
          </w:p>
        </w:tc>
        <w:tc>
          <w:tcPr>
            <w:tcW w:w="10087" w:type="dxa"/>
            <w:gridSpan w:val="3"/>
          </w:tcPr>
          <w:p w14:paraId="123303A0" w14:textId="6DC40915" w:rsidR="006C749E" w:rsidRPr="00B70CD5" w:rsidRDefault="006C749E" w:rsidP="006C749E">
            <w:pPr>
              <w:tabs>
                <w:tab w:val="center" w:pos="4695"/>
              </w:tabs>
              <w:rPr>
                <w:rFonts w:ascii="XB Roya" w:hAnsi="XB Roya" w:cs="B Nazanin"/>
                <w:b/>
                <w:bCs/>
                <w:sz w:val="28"/>
                <w:szCs w:val="28"/>
                <w:rtl/>
              </w:rPr>
            </w:pPr>
            <w:r w:rsidRPr="00B70CD5">
              <w:rPr>
                <w:rFonts w:ascii="XB Roya" w:hAnsi="XB Roya" w:cs="B Nazanin"/>
                <w:b/>
                <w:bCs/>
                <w:sz w:val="28"/>
                <w:szCs w:val="28"/>
                <w:rtl/>
              </w:rPr>
              <w:t xml:space="preserve">اگر </w:t>
            </w:r>
            <m:oMath>
              <m:r>
                <w:rPr>
                  <w:rFonts w:ascii="Cambria Math" w:hAnsi="Cambria Math" w:cs="2  Mehr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2  Mehr"/>
                </w:rPr>
                <m:t xml:space="preserve">  </m:t>
              </m:r>
              <m:r>
                <w:rPr>
                  <w:rFonts w:ascii="Cambria Math" w:hAnsi="Cambria Math" w:cs="2  Mehr"/>
                </w:rPr>
                <m:t>g</m:t>
              </m:r>
              <m:d>
                <m:dPr>
                  <m:ctrlPr>
                    <w:rPr>
                      <w:rFonts w:ascii="Cambria Math" w:hAnsi="Cambria Math" w:cs="2  Mehr"/>
                      <w:i/>
                    </w:rPr>
                  </m:ctrlPr>
                </m:dPr>
                <m:e>
                  <m:r>
                    <w:rPr>
                      <w:rFonts w:ascii="Cambria Math" w:hAnsi="Cambria Math" w:cs="2  Mehr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2  Mehr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 w:cs="2  Mehr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2  Mehr"/>
                    </w:rPr>
                    <m:t>3-x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 w:cs="2  Mehr"/>
                </w:rPr>
                <m:t xml:space="preserve">    </m:t>
              </m:r>
              <m:r>
                <m:rPr>
                  <m:sty m:val="p"/>
                </m:rPr>
                <w:rPr>
                  <w:rFonts w:ascii="Times New Roman" w:hAnsi="Times New Roman" w:cs="Times New Roman" w:hint="cs"/>
                  <w:rtl/>
                </w:rPr>
                <m:t>و</m:t>
              </m:r>
              <m:r>
                <m:rPr>
                  <m:sty m:val="p"/>
                </m:rPr>
                <w:rPr>
                  <w:rFonts w:ascii="Cambria Math" w:hAnsi="Cambria Math" w:cs="2  Mehr"/>
                  <w:rtl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2  Mehr"/>
                </w:rPr>
                <m:t xml:space="preserve"> </m:t>
              </m:r>
              <m:r>
                <w:rPr>
                  <w:rFonts w:ascii="Cambria Math" w:hAnsi="Cambria Math" w:cs="2  Mehr"/>
                </w:rPr>
                <m:t>f</m:t>
              </m:r>
              <m:d>
                <m:dPr>
                  <m:ctrlPr>
                    <w:rPr>
                      <w:rFonts w:ascii="Cambria Math" w:hAnsi="Cambria Math" w:cs="2  Mehr"/>
                      <w:i/>
                    </w:rPr>
                  </m:ctrlPr>
                </m:dPr>
                <m:e>
                  <m:r>
                    <w:rPr>
                      <w:rFonts w:ascii="Cambria Math" w:hAnsi="Cambria Math" w:cs="2  Mehr"/>
                    </w:rPr>
                    <m:t>x</m:t>
                  </m:r>
                </m:e>
              </m:d>
              <m:r>
                <w:rPr>
                  <w:rFonts w:ascii="Cambria Math" w:hAnsi="Cambria Math" w:cs="2  Mehr"/>
                </w:rPr>
                <m:t>=2</m:t>
              </m:r>
              <m:sSup>
                <m:sSupPr>
                  <m:ctrlPr>
                    <w:rPr>
                      <w:rFonts w:ascii="Cambria Math" w:hAnsi="Cambria Math" w:cs="2  Mehr"/>
                      <w:i/>
                    </w:rPr>
                  </m:ctrlPr>
                </m:sSupPr>
                <m:e>
                  <m:r>
                    <w:rPr>
                      <w:rFonts w:ascii="Cambria Math" w:hAnsi="Cambria Math" w:cs="2  Mehr"/>
                    </w:rPr>
                    <m:t>x</m:t>
                  </m:r>
                </m:e>
                <m:sup>
                  <m:r>
                    <w:rPr>
                      <w:rFonts w:ascii="Cambria Math" w:hAnsi="Cambria Math" w:cs="2  Mehr"/>
                    </w:rPr>
                    <m:t>3</m:t>
                  </m:r>
                </m:sup>
              </m:sSup>
              <m:r>
                <w:rPr>
                  <w:rFonts w:ascii="Cambria Math" w:hAnsi="Cambria Math" w:cs="2  Mehr"/>
                </w:rPr>
                <m:t>-1</m:t>
              </m:r>
            </m:oMath>
            <w:r w:rsidRPr="00B70CD5">
              <w:rPr>
                <w:rFonts w:ascii="XB Roya" w:hAnsi="XB Roya" w:cs="B Nazanin" w:hint="cs"/>
                <w:b/>
                <w:bCs/>
                <w:sz w:val="28"/>
                <w:szCs w:val="28"/>
                <w:rtl/>
              </w:rPr>
              <w:t xml:space="preserve"> و </w:t>
            </w:r>
            <w:r w:rsidRPr="00B70CD5">
              <w:rPr>
                <w:rFonts w:cs="B Nazanin"/>
                <w:b/>
                <w:bCs/>
                <w:position w:val="-10"/>
                <w:sz w:val="28"/>
                <w:szCs w:val="28"/>
              </w:rPr>
              <w:object w:dxaOrig="1840" w:dyaOrig="340" w14:anchorId="1A41881F">
                <v:shape id="_x0000_i1049" type="#_x0000_t75" style="width:92.25pt;height:17.25pt" o:ole="">
                  <v:imagedata r:id="rId20" o:title=""/>
                </v:shape>
                <o:OLEObject Type="Embed" ProgID="Equation.DSMT4" ShapeID="_x0000_i1049" DrawAspect="Content" ObjectID="_1771883207" r:id="rId21"/>
              </w:object>
            </w:r>
            <w:r w:rsidRPr="00B70CD5">
              <w:rPr>
                <w:rFonts w:ascii="XB Roya" w:hAnsi="XB Roya" w:cs="B Nazanin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B70CD5">
              <w:rPr>
                <w:rFonts w:ascii="XB Roya" w:hAnsi="XB Roya" w:cs="B Nazanin"/>
                <w:b/>
                <w:bCs/>
                <w:sz w:val="28"/>
                <w:szCs w:val="28"/>
                <w:rtl/>
              </w:rPr>
              <w:t>دو تابع باشند مقادیر زیر را بدست آورید.</w:t>
            </w:r>
          </w:p>
          <w:p w14:paraId="4A1ED48F" w14:textId="77777777" w:rsidR="006C749E" w:rsidRPr="00B70CD5" w:rsidRDefault="006C749E" w:rsidP="006C749E">
            <w:pPr>
              <w:tabs>
                <w:tab w:val="center" w:pos="4695"/>
              </w:tabs>
              <w:rPr>
                <w:rFonts w:ascii="XB Roya" w:hAnsi="XB Roya" w:cs="B Nazanin"/>
                <w:b/>
                <w:bCs/>
                <w:sz w:val="28"/>
                <w:szCs w:val="28"/>
                <w:rtl/>
              </w:rPr>
            </w:pPr>
          </w:p>
          <w:p w14:paraId="1BCD5E13" w14:textId="398CEF9E" w:rsidR="006C749E" w:rsidRPr="00B70CD5" w:rsidRDefault="006C749E" w:rsidP="006C749E">
            <w:pPr>
              <w:spacing w:line="360" w:lineRule="auto"/>
              <w:jc w:val="right"/>
              <w:rPr>
                <w:rFonts w:ascii="XB Roya" w:hAnsi="XB Roya" w:cs="B Nazanin"/>
                <w:b/>
                <w:bCs/>
                <w:sz w:val="28"/>
                <w:szCs w:val="28"/>
                <w:rtl/>
              </w:rPr>
            </w:pPr>
            <w:r w:rsidRPr="00B70CD5">
              <w:rPr>
                <w:rFonts w:cs="B Nazanin"/>
                <w:b/>
                <w:bCs/>
                <w:position w:val="-10"/>
                <w:sz w:val="28"/>
                <w:szCs w:val="28"/>
              </w:rPr>
              <w:object w:dxaOrig="1440" w:dyaOrig="380" w14:anchorId="5F0FD50B">
                <v:shape id="_x0000_i1050" type="#_x0000_t75" style="width:1in;height:18.75pt" o:ole="">
                  <v:imagedata r:id="rId22" o:title=""/>
                </v:shape>
                <o:OLEObject Type="Embed" ProgID="Equation.DSMT4" ShapeID="_x0000_i1050" DrawAspect="Content" ObjectID="_1771883208" r:id="rId23"/>
              </w:object>
            </w:r>
            <m:oMath>
              <m:r>
                <w:rPr>
                  <w:rFonts w:ascii="Times New Roman" w:hAnsi="Times New Roman" w:cs="Times New Roman" w:hint="cs"/>
                  <w:rtl/>
                </w:rPr>
                <m:t>الف</m:t>
              </m:r>
              <m:r>
                <w:rPr>
                  <w:rFonts w:ascii="Cambria Math" w:hAnsi="Cambria Math" w:cs="2  Mehr"/>
                </w:rPr>
                <m:t>) f</m:t>
              </m:r>
              <m:d>
                <m:dPr>
                  <m:ctrlPr>
                    <w:rPr>
                      <w:rFonts w:ascii="Cambria Math" w:hAnsi="Cambria Math" w:cs="2  Mehr"/>
                      <w:i/>
                    </w:rPr>
                  </m:ctrlPr>
                </m:dPr>
                <m:e>
                  <m:r>
                    <w:rPr>
                      <w:rFonts w:ascii="Cambria Math" w:hAnsi="Cambria Math" w:cs="2  Mehr"/>
                    </w:rPr>
                    <m:t>2</m:t>
                  </m:r>
                </m:e>
              </m:d>
              <m:r>
                <w:rPr>
                  <w:rFonts w:ascii="Cambria Math" w:hAnsi="Cambria Math" w:cs="2  Mehr"/>
                </w:rPr>
                <m:t>×g</m:t>
              </m:r>
              <m:d>
                <m:dPr>
                  <m:ctrlPr>
                    <w:rPr>
                      <w:rFonts w:ascii="Cambria Math" w:hAnsi="Cambria Math" w:cs="2  Mehr"/>
                      <w:i/>
                    </w:rPr>
                  </m:ctrlPr>
                </m:dPr>
                <m:e>
                  <m:r>
                    <w:rPr>
                      <w:rFonts w:ascii="Cambria Math" w:hAnsi="Cambria Math" w:cs="2  Mehr"/>
                    </w:rPr>
                    <m:t>2</m:t>
                  </m:r>
                </m:e>
              </m:d>
              <m:r>
                <w:rPr>
                  <w:rFonts w:ascii="Cambria Math" w:hAnsi="Cambria Math" w:cs="2  Mehr"/>
                </w:rPr>
                <m:t xml:space="preserve">=                                               </m:t>
              </m:r>
            </m:oMath>
            <w:r w:rsidRPr="00B70CD5">
              <w:rPr>
                <w:rFonts w:ascii="XB Roya" w:hAnsi="XB Roya" w:cs="B Nazanin"/>
                <w:b/>
                <w:bCs/>
                <w:sz w:val="28"/>
                <w:szCs w:val="28"/>
                <w:rtl/>
              </w:rPr>
              <w:t xml:space="preserve">  </w:t>
            </w:r>
          </w:p>
          <w:p w14:paraId="45CC171C" w14:textId="77777777" w:rsidR="006C749E" w:rsidRPr="006C749E" w:rsidRDefault="006C749E" w:rsidP="006C749E">
            <w:pPr>
              <w:tabs>
                <w:tab w:val="right" w:pos="270"/>
              </w:tabs>
              <w:ind w:right="-900"/>
              <w:rPr>
                <w:rFonts w:eastAsiaTheme="minorEastAsia" w:cs="B Nazanin"/>
                <w:i/>
                <w:rtl/>
              </w:rPr>
            </w:pPr>
            <m:oMathPara>
              <m:oMath>
                <m:r>
                  <w:rPr>
                    <w:rFonts w:ascii="Times New Roman" w:hAnsi="Times New Roman" w:cs="Times New Roman" w:hint="cs"/>
                    <w:rtl/>
                  </w:rPr>
                  <m:t>ب</m:t>
                </m:r>
                <m:r>
                  <w:rPr>
                    <w:rFonts w:ascii="Cambria Math" w:hAnsi="Cambria Math" w:cs="2  Mehr"/>
                  </w:rPr>
                  <m:t xml:space="preserve"> )g</m:t>
                </m:r>
                <m:d>
                  <m:dPr>
                    <m:ctrlPr>
                      <w:rPr>
                        <w:rFonts w:ascii="Cambria Math" w:hAnsi="Cambria Math" w:cs="2  Mehr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2  Mehr"/>
                      </w:rPr>
                      <m:t>-1</m:t>
                    </m:r>
                  </m:e>
                </m:d>
                <m:r>
                  <w:rPr>
                    <w:rFonts w:ascii="Cambria Math" w:hAnsi="Cambria Math" w:cs="2  Mehr"/>
                  </w:rPr>
                  <m:t xml:space="preserve">=                                                     </m:t>
                </m:r>
                <m:r>
                  <w:rPr>
                    <w:rFonts w:ascii="Times New Roman" w:hAnsi="Times New Roman" w:cs="Times New Roman" w:hint="cs"/>
                    <w:rtl/>
                  </w:rPr>
                  <m:t>ج</m:t>
                </m:r>
                <m:r>
                  <w:rPr>
                    <w:rFonts w:ascii="Cambria Math" w:hAnsi="Cambria Math" w:cs="2  Mehr"/>
                  </w:rPr>
                  <m:t xml:space="preserve"> ) f</m:t>
                </m:r>
                <m:d>
                  <m:dPr>
                    <m:ctrlPr>
                      <w:rPr>
                        <w:rFonts w:ascii="Cambria Math" w:hAnsi="Cambria Math" w:cs="2  Mehr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2  Mehr"/>
                      </w:rPr>
                      <m:t>-1</m:t>
                    </m:r>
                  </m:e>
                </m:d>
                <m:r>
                  <w:rPr>
                    <w:rFonts w:ascii="Cambria Math" w:hAnsi="Cambria Math" w:cs="2  Mehr"/>
                  </w:rPr>
                  <m:t>=</m:t>
                </m:r>
              </m:oMath>
            </m:oMathPara>
          </w:p>
          <w:p w14:paraId="68B355B5" w14:textId="54C01DF1" w:rsidR="006C749E" w:rsidRPr="006C749E" w:rsidRDefault="006C749E" w:rsidP="006C749E">
            <w:pPr>
              <w:tabs>
                <w:tab w:val="right" w:pos="270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</w:p>
        </w:tc>
        <w:tc>
          <w:tcPr>
            <w:tcW w:w="604" w:type="dxa"/>
          </w:tcPr>
          <w:p w14:paraId="42EBFBB6" w14:textId="1BF956F5" w:rsidR="006C749E" w:rsidRPr="0074282A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6C749E" w:rsidRPr="0074282A" w14:paraId="6B7B284E" w14:textId="77777777" w:rsidTr="006C749E">
        <w:tblPrEx>
          <w:tblLook w:val="0000" w:firstRow="0" w:lastRow="0" w:firstColumn="0" w:lastColumn="0" w:noHBand="0" w:noVBand="0"/>
        </w:tblPrEx>
        <w:trPr>
          <w:trHeight w:val="1673"/>
        </w:trPr>
        <w:tc>
          <w:tcPr>
            <w:tcW w:w="678" w:type="dxa"/>
          </w:tcPr>
          <w:p w14:paraId="207DFB79" w14:textId="6EC62CB2" w:rsidR="006C749E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4</w:t>
            </w:r>
          </w:p>
        </w:tc>
        <w:tc>
          <w:tcPr>
            <w:tcW w:w="10087" w:type="dxa"/>
            <w:gridSpan w:val="3"/>
          </w:tcPr>
          <w:p w14:paraId="404D8EC4" w14:textId="66844769" w:rsidR="006C749E" w:rsidRPr="00EC4802" w:rsidRDefault="006C749E" w:rsidP="006C749E">
            <w:pPr>
              <w:tabs>
                <w:tab w:val="left" w:pos="780"/>
                <w:tab w:val="left" w:pos="1023"/>
                <w:tab w:val="left" w:pos="7455"/>
                <w:tab w:val="left" w:pos="9030"/>
                <w:tab w:val="left" w:pos="9120"/>
                <w:tab w:val="right" w:pos="9423"/>
              </w:tabs>
              <w:rPr>
                <w:rFonts w:eastAsiaTheme="minorEastAsia" w:cs="B Nazanin"/>
                <w:sz w:val="28"/>
                <w:szCs w:val="28"/>
                <w:rtl/>
              </w:rPr>
            </w:pPr>
            <w:r w:rsidRPr="00B70CD5">
              <w:rPr>
                <w:rFonts w:ascii="XB Roya" w:hAnsi="XB Roya" w:cs="B Nazanin"/>
                <w:b/>
                <w:bCs/>
                <w:noProof/>
                <w:sz w:val="28"/>
                <w:szCs w:val="28"/>
                <w:rtl/>
              </w:rPr>
              <w:t xml:space="preserve">به کمک جزءصحیح و قدر مطلق حاصل را بیابید                                </w:t>
            </w:r>
            <w:r w:rsidRPr="00B70CD5">
              <w:rPr>
                <w:rFonts w:ascii="XB Roya" w:hAnsi="XB Roya" w:cs="B Nazanin"/>
                <w:b/>
                <w:bCs/>
                <w:noProof/>
                <w:position w:val="-14"/>
                <w:sz w:val="28"/>
                <w:szCs w:val="28"/>
              </w:rPr>
              <w:object w:dxaOrig="3100" w:dyaOrig="420" w14:anchorId="63C3B85A">
                <v:shape id="_x0000_i1067" type="#_x0000_t75" style="width:155.25pt;height:21pt" o:ole="">
                  <v:imagedata r:id="rId24" o:title=""/>
                </v:shape>
                <o:OLEObject Type="Embed" ProgID="Equation.DSMT4" ShapeID="_x0000_i1067" DrawAspect="Content" ObjectID="_1771883209" r:id="rId25"/>
              </w:object>
            </w:r>
          </w:p>
        </w:tc>
        <w:tc>
          <w:tcPr>
            <w:tcW w:w="604" w:type="dxa"/>
          </w:tcPr>
          <w:p w14:paraId="57BF931A" w14:textId="4789AAE1" w:rsidR="006C749E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6C749E" w:rsidRPr="0074282A" w14:paraId="576EA124" w14:textId="77777777" w:rsidTr="006C749E">
        <w:tblPrEx>
          <w:tblLook w:val="0000" w:firstRow="0" w:lastRow="0" w:firstColumn="0" w:lastColumn="0" w:noHBand="0" w:noVBand="0"/>
        </w:tblPrEx>
        <w:trPr>
          <w:trHeight w:val="827"/>
        </w:trPr>
        <w:tc>
          <w:tcPr>
            <w:tcW w:w="678" w:type="dxa"/>
          </w:tcPr>
          <w:p w14:paraId="604FF50E" w14:textId="4A28B6E6" w:rsidR="006C749E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5</w:t>
            </w:r>
          </w:p>
        </w:tc>
        <w:tc>
          <w:tcPr>
            <w:tcW w:w="10087" w:type="dxa"/>
            <w:gridSpan w:val="3"/>
          </w:tcPr>
          <w:p w14:paraId="06A33E90" w14:textId="77777777" w:rsidR="006C749E" w:rsidRPr="00B70CD5" w:rsidRDefault="006C749E" w:rsidP="006C749E">
            <w:pPr>
              <w:pStyle w:val="nazanin"/>
              <w:framePr w:hSpace="0" w:wrap="auto" w:vAnchor="margin" w:hAnchor="text" w:xAlign="left" w:yAlign="inline"/>
              <w:tabs>
                <w:tab w:val="left" w:pos="3225"/>
                <w:tab w:val="right" w:pos="9565"/>
              </w:tabs>
              <w:bidi/>
              <w:jc w:val="both"/>
              <w:rPr>
                <w:rFonts w:ascii="XB Roya" w:hAnsi="XB Roya"/>
                <w:sz w:val="28"/>
                <w:szCs w:val="28"/>
                <w:rtl/>
              </w:rPr>
            </w:pPr>
            <w:r w:rsidRPr="00B70CD5">
              <w:rPr>
                <w:rFonts w:ascii="XB Roya" w:hAnsi="XB Roya"/>
                <w:sz w:val="28"/>
                <w:szCs w:val="28"/>
                <w:rtl/>
              </w:rPr>
              <w:t xml:space="preserve">کدام گزینه درست است؟ </w:t>
            </w:r>
          </w:p>
          <w:p w14:paraId="3FA3D43B" w14:textId="77777777" w:rsidR="006C749E" w:rsidRPr="00B70CD5" w:rsidRDefault="006C749E" w:rsidP="006C749E">
            <w:pPr>
              <w:pStyle w:val="nazanin"/>
              <w:framePr w:hSpace="0" w:wrap="auto" w:vAnchor="margin" w:hAnchor="text" w:xAlign="left" w:yAlign="inline"/>
              <w:tabs>
                <w:tab w:val="left" w:pos="3225"/>
                <w:tab w:val="right" w:pos="9565"/>
              </w:tabs>
              <w:bidi/>
              <w:jc w:val="both"/>
              <w:rPr>
                <w:rFonts w:ascii="XB Roya" w:hAnsi="XB Roya"/>
                <w:sz w:val="28"/>
                <w:szCs w:val="28"/>
                <w:rtl/>
              </w:rPr>
            </w:pPr>
            <w:r w:rsidRPr="00B70CD5">
              <w:rPr>
                <w:rFonts w:ascii="XB Roya" w:hAnsi="XB Roya"/>
                <w:sz w:val="28"/>
                <w:szCs w:val="28"/>
                <w:rtl/>
              </w:rPr>
              <w:t xml:space="preserve">1) هر تابع که دامنه و برد یکسان داشته باشد یک تابع همانی است. </w:t>
            </w:r>
          </w:p>
          <w:p w14:paraId="0B11C4F0" w14:textId="77777777" w:rsidR="006C749E" w:rsidRPr="00B70CD5" w:rsidRDefault="006C749E" w:rsidP="006C749E">
            <w:pPr>
              <w:pStyle w:val="nazanin"/>
              <w:framePr w:hSpace="0" w:wrap="auto" w:vAnchor="margin" w:hAnchor="text" w:xAlign="left" w:yAlign="inline"/>
              <w:tabs>
                <w:tab w:val="left" w:pos="3225"/>
                <w:tab w:val="right" w:pos="9565"/>
              </w:tabs>
              <w:bidi/>
              <w:jc w:val="both"/>
              <w:rPr>
                <w:rFonts w:ascii="XB Roya" w:hAnsi="XB Roya"/>
                <w:sz w:val="28"/>
                <w:szCs w:val="28"/>
                <w:rtl/>
              </w:rPr>
            </w:pPr>
            <w:r w:rsidRPr="00B70CD5">
              <w:rPr>
                <w:rFonts w:ascii="XB Roya" w:hAnsi="XB Roya"/>
                <w:sz w:val="28"/>
                <w:szCs w:val="28"/>
                <w:rtl/>
              </w:rPr>
              <w:t>2) تابع پلکانی یک تابع چند ضابطه ای است که در هر ضابطه مقدار تابع همانی است.</w:t>
            </w:r>
          </w:p>
          <w:p w14:paraId="43BCD513" w14:textId="77777777" w:rsidR="006C749E" w:rsidRPr="00B70CD5" w:rsidRDefault="006C749E" w:rsidP="006C749E">
            <w:pPr>
              <w:pStyle w:val="nazanin"/>
              <w:framePr w:hSpace="0" w:wrap="auto" w:vAnchor="margin" w:hAnchor="text" w:xAlign="left" w:yAlign="inline"/>
              <w:tabs>
                <w:tab w:val="left" w:pos="3225"/>
                <w:tab w:val="right" w:pos="9565"/>
              </w:tabs>
              <w:bidi/>
              <w:jc w:val="both"/>
              <w:rPr>
                <w:rFonts w:ascii="XB Roya" w:hAnsi="XB Roya"/>
                <w:sz w:val="28"/>
                <w:szCs w:val="28"/>
                <w:rtl/>
              </w:rPr>
            </w:pPr>
            <w:r w:rsidRPr="00B70CD5">
              <w:rPr>
                <w:rFonts w:ascii="XB Roya" w:hAnsi="XB Roya"/>
                <w:sz w:val="28"/>
                <w:szCs w:val="28"/>
                <w:rtl/>
              </w:rPr>
              <w:t xml:space="preserve">3) تابع علامت یا تابع </w:t>
            </w:r>
            <w:r w:rsidRPr="00B70CD5">
              <w:rPr>
                <w:rFonts w:ascii="XB Roya" w:hAnsi="XB Roya"/>
                <w:position w:val="-14"/>
                <w:sz w:val="28"/>
                <w:szCs w:val="28"/>
              </w:rPr>
              <w:object w:dxaOrig="880" w:dyaOrig="400" w14:anchorId="504CC7CA">
                <v:shape id="_x0000_i1069" type="#_x0000_t75" style="width:44.25pt;height:20.25pt" o:ole="">
                  <v:imagedata r:id="rId26" o:title=""/>
                </v:shape>
                <o:OLEObject Type="Embed" ProgID="Equation.DSMT4" ShapeID="_x0000_i1069" DrawAspect="Content" ObjectID="_1771883210" r:id="rId27"/>
              </w:object>
            </w:r>
            <w:r w:rsidRPr="00B70CD5">
              <w:rPr>
                <w:rFonts w:ascii="XB Roya" w:hAnsi="XB Roya"/>
                <w:sz w:val="28"/>
                <w:szCs w:val="28"/>
                <w:rtl/>
              </w:rPr>
              <w:t xml:space="preserve"> دارای دامنه ی </w:t>
            </w:r>
            <w:r w:rsidRPr="00B70CD5">
              <w:rPr>
                <w:rFonts w:ascii="XB Roya" w:hAnsi="XB Roya"/>
                <w:sz w:val="28"/>
                <w:szCs w:val="28"/>
              </w:rPr>
              <w:t>R</w:t>
            </w:r>
            <w:r w:rsidRPr="00B70CD5">
              <w:rPr>
                <w:rFonts w:ascii="XB Roya" w:hAnsi="XB Roya"/>
                <w:sz w:val="28"/>
                <w:szCs w:val="28"/>
                <w:rtl/>
              </w:rPr>
              <w:t xml:space="preserve"> و برد </w:t>
            </w:r>
            <w:r w:rsidRPr="00B70CD5">
              <w:rPr>
                <w:rFonts w:ascii="XB Roya" w:hAnsi="XB Roya"/>
                <w:position w:val="-14"/>
                <w:sz w:val="28"/>
                <w:szCs w:val="28"/>
              </w:rPr>
              <w:object w:dxaOrig="660" w:dyaOrig="400" w14:anchorId="2C997803">
                <v:shape id="_x0000_i1070" type="#_x0000_t75" style="width:38.25pt;height:23.25pt" o:ole="">
                  <v:imagedata r:id="rId28" o:title=""/>
                </v:shape>
                <o:OLEObject Type="Embed" ProgID="Equation.DSMT4" ShapeID="_x0000_i1070" DrawAspect="Content" ObjectID="_1771883211" r:id="rId29"/>
              </w:object>
            </w:r>
            <w:r w:rsidRPr="00B70CD5">
              <w:rPr>
                <w:rFonts w:ascii="XB Roya" w:hAnsi="XB Roya"/>
                <w:sz w:val="28"/>
                <w:szCs w:val="28"/>
                <w:rtl/>
              </w:rPr>
              <w:t xml:space="preserve"> است.</w:t>
            </w:r>
          </w:p>
          <w:p w14:paraId="7678F3D9" w14:textId="3E4701FC" w:rsidR="006C749E" w:rsidRPr="0093176F" w:rsidRDefault="006C749E" w:rsidP="006C749E">
            <w:pPr>
              <w:tabs>
                <w:tab w:val="right" w:pos="270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  <w:r w:rsidRPr="00B70CD5">
              <w:rPr>
                <w:rFonts w:ascii="XB Roya" w:hAnsi="XB Roya" w:cs="B Nazanin"/>
                <w:b/>
                <w:bCs/>
                <w:sz w:val="28"/>
                <w:szCs w:val="28"/>
                <w:rtl/>
              </w:rPr>
              <w:t xml:space="preserve">4) اگر </w:t>
            </w:r>
            <w:r w:rsidRPr="00B70CD5">
              <w:rPr>
                <w:rFonts w:ascii="XB Roya" w:hAnsi="XB Roya" w:cs="B Nazanin"/>
                <w:b/>
                <w:bCs/>
                <w:position w:val="-14"/>
                <w:sz w:val="28"/>
                <w:szCs w:val="28"/>
              </w:rPr>
              <w:object w:dxaOrig="1240" w:dyaOrig="400" w14:anchorId="169DC696">
                <v:shape id="_x0000_i1071" type="#_x0000_t75" style="width:62.25pt;height:20.25pt" o:ole="">
                  <v:imagedata r:id="rId30" o:title=""/>
                </v:shape>
                <o:OLEObject Type="Embed" ProgID="Equation.DSMT4" ShapeID="_x0000_i1071" DrawAspect="Content" ObjectID="_1771883212" r:id="rId31"/>
              </w:object>
            </w:r>
            <w:r w:rsidRPr="00B70CD5">
              <w:rPr>
                <w:rFonts w:ascii="XB Roya" w:hAnsi="XB Roya" w:cs="B Nazanin"/>
                <w:b/>
                <w:bCs/>
                <w:sz w:val="28"/>
                <w:szCs w:val="28"/>
                <w:rtl/>
              </w:rPr>
              <w:t xml:space="preserve"> و </w:t>
            </w:r>
            <w:r w:rsidRPr="00B70CD5">
              <w:rPr>
                <w:rFonts w:ascii="XB Roya" w:hAnsi="XB Roya" w:cs="B Nazanin"/>
                <w:b/>
                <w:bCs/>
                <w:position w:val="-14"/>
                <w:sz w:val="28"/>
                <w:szCs w:val="28"/>
              </w:rPr>
              <w:object w:dxaOrig="1280" w:dyaOrig="400" w14:anchorId="3DD82483">
                <v:shape id="_x0000_i1072" type="#_x0000_t75" style="width:63.75pt;height:20.25pt" o:ole="">
                  <v:imagedata r:id="rId32" o:title=""/>
                </v:shape>
                <o:OLEObject Type="Embed" ProgID="Equation.DSMT4" ShapeID="_x0000_i1072" DrawAspect="Content" ObjectID="_1771883213" r:id="rId33"/>
              </w:object>
            </w:r>
            <w:r w:rsidRPr="00B70CD5">
              <w:rPr>
                <w:rFonts w:ascii="XB Roya" w:hAnsi="XB Roya" w:cs="B Nazanin"/>
                <w:b/>
                <w:bCs/>
                <w:sz w:val="28"/>
                <w:szCs w:val="28"/>
                <w:rtl/>
              </w:rPr>
              <w:t xml:space="preserve"> در این صورت حاصل </w:t>
            </w:r>
            <w:r w:rsidRPr="00B70CD5">
              <w:rPr>
                <w:rFonts w:ascii="XB Roya" w:hAnsi="XB Roya" w:cs="B Nazanin"/>
                <w:b/>
                <w:bCs/>
                <w:position w:val="-30"/>
                <w:sz w:val="28"/>
                <w:szCs w:val="28"/>
              </w:rPr>
              <w:object w:dxaOrig="340" w:dyaOrig="680" w14:anchorId="27FD7C06">
                <v:shape id="_x0000_i1073" type="#_x0000_t75" style="width:17.25pt;height:33.75pt" o:ole="">
                  <v:imagedata r:id="rId34" o:title=""/>
                </v:shape>
                <o:OLEObject Type="Embed" ProgID="Equation.DSMT4" ShapeID="_x0000_i1073" DrawAspect="Content" ObjectID="_1771883214" r:id="rId35"/>
              </w:object>
            </w:r>
            <w:r w:rsidRPr="00B70CD5">
              <w:rPr>
                <w:rFonts w:ascii="XB Roya" w:hAnsi="XB Roya" w:cs="B Nazanin"/>
                <w:b/>
                <w:bCs/>
                <w:sz w:val="28"/>
                <w:szCs w:val="28"/>
                <w:rtl/>
              </w:rPr>
              <w:t xml:space="preserve"> به ازای </w:t>
            </w:r>
            <w:r w:rsidRPr="00B70CD5">
              <w:rPr>
                <w:rFonts w:ascii="XB Roya" w:hAnsi="XB Roya" w:cs="B Nazanin"/>
                <w:b/>
                <w:bCs/>
                <w:position w:val="-6"/>
                <w:sz w:val="28"/>
                <w:szCs w:val="28"/>
              </w:rPr>
              <w:object w:dxaOrig="560" w:dyaOrig="240" w14:anchorId="428BC221">
                <v:shape id="_x0000_i1074" type="#_x0000_t75" style="width:27.75pt;height:12pt" o:ole="">
                  <v:imagedata r:id="rId36" o:title=""/>
                </v:shape>
                <o:OLEObject Type="Embed" ProgID="Equation.DSMT4" ShapeID="_x0000_i1074" DrawAspect="Content" ObjectID="_1771883215" r:id="rId37"/>
              </w:object>
            </w:r>
            <w:r w:rsidRPr="00B70CD5">
              <w:rPr>
                <w:rFonts w:ascii="XB Roya" w:hAnsi="XB Roya" w:cs="B Nazanin"/>
                <w:b/>
                <w:bCs/>
                <w:sz w:val="28"/>
                <w:szCs w:val="28"/>
                <w:rtl/>
              </w:rPr>
              <w:t xml:space="preserve"> برابر 3 است.</w:t>
            </w:r>
          </w:p>
        </w:tc>
        <w:tc>
          <w:tcPr>
            <w:tcW w:w="604" w:type="dxa"/>
          </w:tcPr>
          <w:p w14:paraId="192FBCE7" w14:textId="13664A22" w:rsidR="006C749E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6C749E" w:rsidRPr="0074282A" w14:paraId="05F2B3DC" w14:textId="77777777" w:rsidTr="006C749E">
        <w:tblPrEx>
          <w:tblLook w:val="0000" w:firstRow="0" w:lastRow="0" w:firstColumn="0" w:lastColumn="0" w:noHBand="0" w:noVBand="0"/>
        </w:tblPrEx>
        <w:trPr>
          <w:trHeight w:val="70"/>
        </w:trPr>
        <w:tc>
          <w:tcPr>
            <w:tcW w:w="678" w:type="dxa"/>
          </w:tcPr>
          <w:p w14:paraId="52FA1E99" w14:textId="352D1F24" w:rsidR="006C749E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6</w:t>
            </w:r>
          </w:p>
        </w:tc>
        <w:tc>
          <w:tcPr>
            <w:tcW w:w="10087" w:type="dxa"/>
            <w:gridSpan w:val="3"/>
          </w:tcPr>
          <w:p w14:paraId="3BAA4D1A" w14:textId="77777777" w:rsidR="006C749E" w:rsidRDefault="006C749E" w:rsidP="006C749E">
            <w:pPr>
              <w:tabs>
                <w:tab w:val="left" w:pos="780"/>
                <w:tab w:val="left" w:pos="1023"/>
                <w:tab w:val="center" w:pos="4782"/>
                <w:tab w:val="left" w:pos="9120"/>
                <w:tab w:val="right" w:pos="9423"/>
              </w:tabs>
              <w:rPr>
                <w:rFonts w:ascii="XB Roya" w:hAnsi="XB Roya" w:cs="XB Roya"/>
                <w:b/>
                <w:bCs/>
                <w:rtl/>
              </w:rPr>
            </w:pPr>
            <w:r w:rsidRPr="00BA66BE">
              <w:rPr>
                <w:rFonts w:ascii="XB Roya" w:hAnsi="XB Roya" w:cs="XB Roya"/>
                <w:b/>
                <w:bCs/>
                <w:rtl/>
              </w:rPr>
              <w:t xml:space="preserve">اگر </w:t>
            </w:r>
            <w:r w:rsidRPr="00BA66BE">
              <w:rPr>
                <w:rFonts w:ascii="XB Roya" w:hAnsi="XB Roya" w:cs="XB Roya"/>
                <w:b/>
                <w:bCs/>
              </w:rPr>
              <w:t>p</w:t>
            </w:r>
            <w:r w:rsidRPr="00BA66BE">
              <w:rPr>
                <w:rFonts w:ascii="XB Roya" w:hAnsi="XB Roya" w:cs="XB Roya"/>
                <w:b/>
                <w:bCs/>
                <w:rtl/>
              </w:rPr>
              <w:t xml:space="preserve"> گزاره ی درست و </w:t>
            </w:r>
            <w:r w:rsidRPr="00BA66BE">
              <w:rPr>
                <w:rFonts w:ascii="XB Roya" w:hAnsi="XB Roya" w:cs="XB Roya"/>
                <w:b/>
                <w:bCs/>
              </w:rPr>
              <w:t>q</w:t>
            </w:r>
            <w:r w:rsidRPr="00BA66BE">
              <w:rPr>
                <w:rFonts w:ascii="XB Roya" w:hAnsi="XB Roya" w:cs="XB Roya"/>
                <w:b/>
                <w:bCs/>
                <w:rtl/>
              </w:rPr>
              <w:t xml:space="preserve"> گزاره ی نادرست و </w:t>
            </w:r>
            <w:r w:rsidRPr="00BA66BE">
              <w:rPr>
                <w:rFonts w:ascii="XB Roya" w:hAnsi="XB Roya" w:cs="XB Roya"/>
                <w:b/>
                <w:bCs/>
              </w:rPr>
              <w:t>r</w:t>
            </w:r>
            <w:r w:rsidRPr="00BA66BE">
              <w:rPr>
                <w:rFonts w:ascii="XB Roya" w:hAnsi="XB Roya" w:cs="XB Roya"/>
                <w:b/>
                <w:bCs/>
                <w:rtl/>
              </w:rPr>
              <w:t xml:space="preserve"> گزاره ی دلخواه باشد در این صورت ارزش گزاره های مرکب زیر را در صورت امکان مشخص کنید.</w:t>
            </w:r>
          </w:p>
          <w:tbl>
            <w:tblPr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3183"/>
              <w:gridCol w:w="3183"/>
              <w:gridCol w:w="3184"/>
            </w:tblGrid>
            <w:tr w:rsidR="006C749E" w:rsidRPr="001A6234" w14:paraId="0948F70F" w14:textId="77777777" w:rsidTr="00EB42B2">
              <w:tc>
                <w:tcPr>
                  <w:tcW w:w="3183" w:type="dxa"/>
                  <w:shd w:val="clear" w:color="auto" w:fill="auto"/>
                </w:tcPr>
                <w:p w14:paraId="0F5CC1E1" w14:textId="77777777" w:rsidR="006C749E" w:rsidRPr="001A6234" w:rsidRDefault="006C749E" w:rsidP="006C749E">
                  <w:pPr>
                    <w:tabs>
                      <w:tab w:val="left" w:pos="780"/>
                      <w:tab w:val="left" w:pos="1023"/>
                      <w:tab w:val="center" w:pos="4782"/>
                      <w:tab w:val="left" w:pos="9120"/>
                      <w:tab w:val="right" w:pos="9423"/>
                    </w:tabs>
                    <w:jc w:val="right"/>
                    <w:rPr>
                      <w:rFonts w:ascii="XB Roya" w:hAnsi="XB Roya" w:cs="XB Roya"/>
                      <w:b/>
                      <w:bCs/>
                      <w:rtl/>
                    </w:rPr>
                  </w:pPr>
                  <w:r w:rsidRPr="001A6234">
                    <w:rPr>
                      <w:rFonts w:ascii="XB Roya" w:hAnsi="XB Roya" w:cs="XB Roya"/>
                      <w:b/>
                      <w:bCs/>
                      <w:position w:val="-14"/>
                    </w:rPr>
                    <w:object w:dxaOrig="2460" w:dyaOrig="450" w14:anchorId="6E215931">
                      <v:shape id="_x0000_i1108" type="#_x0000_t75" style="width:123pt;height:22.5pt" o:ole="">
                        <v:imagedata r:id="rId38" o:title=""/>
                      </v:shape>
                      <o:OLEObject Type="Embed" ProgID="Equation.DSMT4" ShapeID="_x0000_i1108" DrawAspect="Content" ObjectID="_1771883216" r:id="rId39"/>
                    </w:object>
                  </w:r>
                  <w:r w:rsidRPr="001A6234">
                    <w:rPr>
                      <w:rFonts w:ascii="XB Roya" w:hAnsi="XB Roya" w:cs="XB Roya" w:hint="cs"/>
                      <w:b/>
                      <w:bCs/>
                      <w:rtl/>
                    </w:rPr>
                    <w:t xml:space="preserve"> (پ</w:t>
                  </w:r>
                </w:p>
              </w:tc>
              <w:tc>
                <w:tcPr>
                  <w:tcW w:w="3183" w:type="dxa"/>
                  <w:shd w:val="clear" w:color="auto" w:fill="auto"/>
                </w:tcPr>
                <w:p w14:paraId="748689A3" w14:textId="77777777" w:rsidR="006C749E" w:rsidRPr="001A6234" w:rsidRDefault="006C749E" w:rsidP="006C749E">
                  <w:pPr>
                    <w:tabs>
                      <w:tab w:val="left" w:pos="780"/>
                      <w:tab w:val="left" w:pos="1023"/>
                      <w:tab w:val="center" w:pos="4782"/>
                      <w:tab w:val="left" w:pos="9120"/>
                      <w:tab w:val="right" w:pos="9423"/>
                    </w:tabs>
                    <w:jc w:val="right"/>
                    <w:rPr>
                      <w:rFonts w:ascii="XB Roya" w:hAnsi="XB Roya" w:cs="XB Roya"/>
                      <w:b/>
                      <w:bCs/>
                      <w:rtl/>
                    </w:rPr>
                  </w:pPr>
                  <w:r w:rsidRPr="001A6234">
                    <w:rPr>
                      <w:rFonts w:ascii="XB Roya" w:hAnsi="XB Roya" w:cs="XB Roya"/>
                      <w:b/>
                      <w:bCs/>
                      <w:position w:val="-14"/>
                    </w:rPr>
                    <w:object w:dxaOrig="1950" w:dyaOrig="450" w14:anchorId="10679A33">
                      <v:shape id="_x0000_i1109" type="#_x0000_t75" style="width:97.5pt;height:22.5pt" o:ole="">
                        <v:imagedata r:id="rId40" o:title=""/>
                      </v:shape>
                      <o:OLEObject Type="Embed" ProgID="Equation.DSMT4" ShapeID="_x0000_i1109" DrawAspect="Content" ObjectID="_1771883217" r:id="rId41"/>
                    </w:object>
                  </w:r>
                  <w:r w:rsidRPr="001A6234">
                    <w:rPr>
                      <w:rFonts w:ascii="XB Roya" w:hAnsi="XB Roya" w:cs="XB Roya" w:hint="cs"/>
                      <w:b/>
                      <w:bCs/>
                      <w:rtl/>
                    </w:rPr>
                    <w:t xml:space="preserve"> (ب</w:t>
                  </w:r>
                </w:p>
              </w:tc>
              <w:tc>
                <w:tcPr>
                  <w:tcW w:w="3184" w:type="dxa"/>
                  <w:shd w:val="clear" w:color="auto" w:fill="auto"/>
                </w:tcPr>
                <w:p w14:paraId="685B1531" w14:textId="77777777" w:rsidR="006C749E" w:rsidRPr="001A6234" w:rsidRDefault="006C749E" w:rsidP="006C749E">
                  <w:pPr>
                    <w:tabs>
                      <w:tab w:val="left" w:pos="780"/>
                      <w:tab w:val="left" w:pos="1023"/>
                      <w:tab w:val="center" w:pos="4782"/>
                      <w:tab w:val="left" w:pos="9120"/>
                      <w:tab w:val="right" w:pos="9423"/>
                    </w:tabs>
                    <w:jc w:val="right"/>
                    <w:rPr>
                      <w:rFonts w:ascii="XB Roya" w:hAnsi="XB Roya" w:cs="XB Roya"/>
                      <w:b/>
                      <w:bCs/>
                      <w:rtl/>
                    </w:rPr>
                  </w:pPr>
                  <w:r w:rsidRPr="001A6234">
                    <w:rPr>
                      <w:rFonts w:ascii="XB Roya" w:hAnsi="XB Roya" w:cs="XB Roya"/>
                      <w:b/>
                      <w:bCs/>
                      <w:position w:val="-14"/>
                    </w:rPr>
                    <w:object w:dxaOrig="1290" w:dyaOrig="450" w14:anchorId="7193517E">
                      <v:shape id="_x0000_i1110" type="#_x0000_t75" style="width:64.5pt;height:22.5pt" o:ole="">
                        <v:imagedata r:id="rId42" o:title=""/>
                      </v:shape>
                      <o:OLEObject Type="Embed" ProgID="Equation.DSMT4" ShapeID="_x0000_i1110" DrawAspect="Content" ObjectID="_1771883218" r:id="rId43"/>
                    </w:object>
                  </w:r>
                  <w:r w:rsidRPr="001A6234">
                    <w:rPr>
                      <w:rFonts w:ascii="XB Roya" w:hAnsi="XB Roya" w:cs="XB Roya" w:hint="cs"/>
                      <w:b/>
                      <w:bCs/>
                      <w:rtl/>
                    </w:rPr>
                    <w:t xml:space="preserve"> (الف</w:t>
                  </w:r>
                </w:p>
              </w:tc>
            </w:tr>
          </w:tbl>
          <w:p w14:paraId="6074A720" w14:textId="32E091FD" w:rsidR="006C749E" w:rsidRPr="00373756" w:rsidRDefault="006C749E" w:rsidP="006C749E">
            <w:pPr>
              <w:tabs>
                <w:tab w:val="right" w:pos="270"/>
              </w:tabs>
              <w:ind w:right="-900"/>
              <w:rPr>
                <w:rFonts w:eastAsiaTheme="minorEastAsia" w:cs="B Nazanin"/>
                <w:i/>
                <w:sz w:val="32"/>
                <w:szCs w:val="32"/>
                <w:rtl/>
              </w:rPr>
            </w:pPr>
          </w:p>
        </w:tc>
        <w:tc>
          <w:tcPr>
            <w:tcW w:w="604" w:type="dxa"/>
          </w:tcPr>
          <w:p w14:paraId="763C64C4" w14:textId="21D5E8CD" w:rsidR="006C749E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6C749E" w:rsidRPr="0074282A" w14:paraId="11100571" w14:textId="77777777" w:rsidTr="006C749E">
        <w:tblPrEx>
          <w:tblLook w:val="0000" w:firstRow="0" w:lastRow="0" w:firstColumn="0" w:lastColumn="0" w:noHBand="0" w:noVBand="0"/>
        </w:tblPrEx>
        <w:trPr>
          <w:trHeight w:val="596"/>
        </w:trPr>
        <w:tc>
          <w:tcPr>
            <w:tcW w:w="678" w:type="dxa"/>
          </w:tcPr>
          <w:p w14:paraId="11EF57E2" w14:textId="54D9A29F" w:rsidR="006C749E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7</w:t>
            </w:r>
          </w:p>
        </w:tc>
        <w:tc>
          <w:tcPr>
            <w:tcW w:w="10087" w:type="dxa"/>
            <w:gridSpan w:val="3"/>
          </w:tcPr>
          <w:p w14:paraId="3C0D1E6C" w14:textId="77777777" w:rsidR="006C749E" w:rsidRPr="00BA66BE" w:rsidRDefault="006C749E" w:rsidP="006C749E">
            <w:pPr>
              <w:autoSpaceDE w:val="0"/>
              <w:autoSpaceDN w:val="0"/>
              <w:adjustRightInd w:val="0"/>
              <w:rPr>
                <w:rFonts w:ascii="XB Roya" w:hAnsi="XB Roya" w:cs="XB Roya"/>
                <w:b/>
                <w:bCs/>
              </w:rPr>
            </w:pPr>
            <w:r w:rsidRPr="00BA66BE">
              <w:rPr>
                <w:rFonts w:ascii="XB Roya" w:hAnsi="XB Roya" w:cs="XB Roya"/>
                <w:b/>
                <w:bCs/>
                <w:rtl/>
              </w:rPr>
              <w:t xml:space="preserve">گزاره« اگر 13 عدداول باشد آن گاه 81 مربع کامل است » را درنظربگیرید: </w:t>
            </w:r>
          </w:p>
          <w:p w14:paraId="5E54DEE3" w14:textId="77777777" w:rsidR="006C749E" w:rsidRPr="00BA66BE" w:rsidRDefault="006C749E" w:rsidP="006C749E">
            <w:pPr>
              <w:autoSpaceDE w:val="0"/>
              <w:autoSpaceDN w:val="0"/>
              <w:adjustRightInd w:val="0"/>
              <w:rPr>
                <w:rFonts w:ascii="XB Roya" w:hAnsi="XB Roya" w:cs="XB Roya"/>
                <w:b/>
                <w:bCs/>
              </w:rPr>
            </w:pPr>
            <w:r w:rsidRPr="00BA66BE">
              <w:rPr>
                <w:rFonts w:ascii="XB Roya" w:hAnsi="XB Roya" w:cs="XB Roya"/>
                <w:b/>
                <w:bCs/>
                <w:rtl/>
              </w:rPr>
              <w:t>الف) نقیض گزاره را بنویسید</w:t>
            </w:r>
            <w:r w:rsidRPr="00BA66BE">
              <w:rPr>
                <w:rFonts w:ascii="XB Roya" w:hAnsi="XB Roya" w:cs="XB Roya"/>
                <w:b/>
                <w:bCs/>
              </w:rPr>
              <w:t>.</w:t>
            </w:r>
          </w:p>
          <w:p w14:paraId="78F79981" w14:textId="77777777" w:rsidR="006C749E" w:rsidRPr="00BA66BE" w:rsidRDefault="006C749E" w:rsidP="006C749E">
            <w:pPr>
              <w:autoSpaceDE w:val="0"/>
              <w:autoSpaceDN w:val="0"/>
              <w:adjustRightInd w:val="0"/>
              <w:rPr>
                <w:rFonts w:ascii="XB Roya" w:hAnsi="XB Roya" w:cs="XB Roya"/>
                <w:b/>
                <w:bCs/>
              </w:rPr>
            </w:pPr>
            <w:r w:rsidRPr="00BA66BE">
              <w:rPr>
                <w:rFonts w:ascii="XB Roya" w:hAnsi="XB Roya" w:cs="XB Roya"/>
                <w:b/>
                <w:bCs/>
                <w:rtl/>
              </w:rPr>
              <w:t>ب) عکس نقیض گزاره را بنویسید</w:t>
            </w:r>
            <w:r w:rsidRPr="00BA66BE">
              <w:rPr>
                <w:rFonts w:ascii="XB Roya" w:hAnsi="XB Roya" w:cs="XB Roya"/>
                <w:b/>
                <w:bCs/>
              </w:rPr>
              <w:t>.</w:t>
            </w:r>
          </w:p>
          <w:p w14:paraId="3BEA0E31" w14:textId="77777777" w:rsidR="006C749E" w:rsidRDefault="006C749E" w:rsidP="006C749E">
            <w:pPr>
              <w:tabs>
                <w:tab w:val="right" w:pos="270"/>
                <w:tab w:val="left" w:pos="9316"/>
              </w:tabs>
              <w:ind w:right="-900"/>
              <w:rPr>
                <w:rFonts w:ascii="XB Roya" w:hAnsi="XB Roya" w:cs="XB Roya"/>
                <w:b/>
                <w:bCs/>
                <w:rtl/>
              </w:rPr>
            </w:pPr>
            <w:r w:rsidRPr="00BA66BE">
              <w:rPr>
                <w:rFonts w:ascii="XB Roya" w:hAnsi="XB Roya" w:cs="XB Roya"/>
                <w:b/>
                <w:bCs/>
                <w:rtl/>
              </w:rPr>
              <w:t>پ) ارزش این گزاره و عکس نقیض این گزاره چیست</w:t>
            </w:r>
            <w:r>
              <w:rPr>
                <w:rFonts w:ascii="XB Roya" w:hAnsi="XB Roya" w:cs="XB Roya" w:hint="cs"/>
                <w:b/>
                <w:bCs/>
                <w:rtl/>
              </w:rPr>
              <w:t>؟</w:t>
            </w:r>
          </w:p>
          <w:p w14:paraId="691F9DCB" w14:textId="77777777" w:rsidR="006C749E" w:rsidRDefault="006C749E" w:rsidP="006C749E">
            <w:pPr>
              <w:tabs>
                <w:tab w:val="right" w:pos="270"/>
                <w:tab w:val="left" w:pos="9316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</w:p>
          <w:p w14:paraId="6A51AC93" w14:textId="77777777" w:rsidR="006C749E" w:rsidRDefault="006C749E" w:rsidP="006C749E">
            <w:pPr>
              <w:tabs>
                <w:tab w:val="right" w:pos="270"/>
                <w:tab w:val="left" w:pos="9316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</w:p>
          <w:p w14:paraId="260B2DB4" w14:textId="4DC8F168" w:rsidR="006C749E" w:rsidRDefault="006C749E" w:rsidP="006C749E">
            <w:pPr>
              <w:tabs>
                <w:tab w:val="right" w:pos="270"/>
                <w:tab w:val="left" w:pos="9316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</w:p>
        </w:tc>
        <w:tc>
          <w:tcPr>
            <w:tcW w:w="604" w:type="dxa"/>
          </w:tcPr>
          <w:p w14:paraId="15E51980" w14:textId="2650C14A" w:rsidR="006C749E" w:rsidRPr="0074282A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6C749E" w:rsidRPr="0074282A" w14:paraId="39DFBF83" w14:textId="77777777" w:rsidTr="006C749E">
        <w:tblPrEx>
          <w:tblLook w:val="0000" w:firstRow="0" w:lastRow="0" w:firstColumn="0" w:lastColumn="0" w:noHBand="0" w:noVBand="0"/>
        </w:tblPrEx>
        <w:trPr>
          <w:trHeight w:val="596"/>
        </w:trPr>
        <w:tc>
          <w:tcPr>
            <w:tcW w:w="678" w:type="dxa"/>
          </w:tcPr>
          <w:p w14:paraId="5D90E518" w14:textId="16CF2062" w:rsidR="006C749E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lastRenderedPageBreak/>
              <w:t>8</w:t>
            </w:r>
          </w:p>
        </w:tc>
        <w:tc>
          <w:tcPr>
            <w:tcW w:w="10087" w:type="dxa"/>
            <w:gridSpan w:val="3"/>
          </w:tcPr>
          <w:p w14:paraId="415FE506" w14:textId="77777777" w:rsidR="006C749E" w:rsidRPr="00BA66BE" w:rsidRDefault="006C749E" w:rsidP="006C749E">
            <w:pPr>
              <w:tabs>
                <w:tab w:val="left" w:pos="780"/>
                <w:tab w:val="left" w:pos="1023"/>
                <w:tab w:val="left" w:pos="7455"/>
                <w:tab w:val="left" w:pos="9030"/>
                <w:tab w:val="left" w:pos="9120"/>
                <w:tab w:val="right" w:pos="9423"/>
              </w:tabs>
              <w:jc w:val="both"/>
              <w:rPr>
                <w:rFonts w:ascii="XB Roya" w:hAnsi="XB Roya" w:cs="XB Roya"/>
                <w:b/>
                <w:bCs/>
                <w:noProof/>
                <w:rtl/>
              </w:rPr>
            </w:pPr>
            <w:r w:rsidRPr="00BA66BE">
              <w:rPr>
                <w:rFonts w:ascii="XB Roya" w:hAnsi="XB Roya" w:cs="XB Roya"/>
                <w:b/>
                <w:bCs/>
                <w:noProof/>
                <w:rtl/>
              </w:rPr>
              <w:t>ایراد استدلال های زیر را بیابید.</w:t>
            </w:r>
          </w:p>
          <w:p w14:paraId="16E1E170" w14:textId="77777777" w:rsidR="006C749E" w:rsidRPr="00BA66BE" w:rsidRDefault="006C749E" w:rsidP="006C749E">
            <w:pPr>
              <w:tabs>
                <w:tab w:val="left" w:pos="780"/>
                <w:tab w:val="left" w:pos="1023"/>
                <w:tab w:val="left" w:pos="7455"/>
                <w:tab w:val="left" w:pos="9030"/>
                <w:tab w:val="left" w:pos="9120"/>
                <w:tab w:val="right" w:pos="9423"/>
              </w:tabs>
              <w:jc w:val="both"/>
              <w:rPr>
                <w:rFonts w:ascii="XB Roya" w:hAnsi="XB Roya" w:cs="XB Roya"/>
                <w:b/>
                <w:bCs/>
                <w:noProof/>
                <w:rtl/>
              </w:rPr>
            </w:pPr>
            <w:r w:rsidRPr="00BA66BE">
              <w:rPr>
                <w:rFonts w:ascii="XB Roya" w:hAnsi="XB Roya" w:cs="XB Roya"/>
                <w:b/>
                <w:bCs/>
                <w:noProof/>
                <w:rtl/>
              </w:rPr>
              <w:t xml:space="preserve">الف) اگر طول و </w:t>
            </w:r>
            <w:r>
              <w:rPr>
                <w:rFonts w:ascii="XB Roya" w:hAnsi="XB Roya" w:cs="XB Roya" w:hint="cs"/>
                <w:b/>
                <w:bCs/>
                <w:noProof/>
                <w:rtl/>
              </w:rPr>
              <w:t>عرض</w:t>
            </w:r>
            <w:r w:rsidRPr="00BA66BE">
              <w:rPr>
                <w:rFonts w:ascii="XB Roya" w:hAnsi="XB Roya" w:cs="XB Roya"/>
                <w:b/>
                <w:bCs/>
                <w:noProof/>
                <w:rtl/>
              </w:rPr>
              <w:t xml:space="preserve"> یک </w:t>
            </w:r>
            <w:r>
              <w:rPr>
                <w:rFonts w:ascii="XB Roya" w:hAnsi="XB Roya" w:cs="XB Roya" w:hint="cs"/>
                <w:b/>
                <w:bCs/>
                <w:noProof/>
                <w:rtl/>
              </w:rPr>
              <w:t>مستطیل</w:t>
            </w:r>
            <w:r w:rsidRPr="00BA66BE">
              <w:rPr>
                <w:rFonts w:ascii="XB Roya" w:hAnsi="XB Roya" w:cs="XB Roya"/>
                <w:b/>
                <w:bCs/>
                <w:noProof/>
                <w:rtl/>
              </w:rPr>
              <w:t xml:space="preserve"> را 3 برابر کنیم مساحت آن  نیز 3 برابر می شود.</w:t>
            </w:r>
          </w:p>
          <w:p w14:paraId="72923963" w14:textId="77777777" w:rsidR="006C749E" w:rsidRPr="00BA66BE" w:rsidRDefault="006C749E" w:rsidP="006C749E">
            <w:pPr>
              <w:tabs>
                <w:tab w:val="left" w:pos="780"/>
                <w:tab w:val="left" w:pos="1023"/>
                <w:tab w:val="left" w:pos="7455"/>
                <w:tab w:val="left" w:pos="9030"/>
                <w:tab w:val="left" w:pos="9120"/>
                <w:tab w:val="right" w:pos="9423"/>
              </w:tabs>
              <w:jc w:val="both"/>
              <w:rPr>
                <w:rFonts w:ascii="XB Roya" w:hAnsi="XB Roya" w:cs="XB Roya"/>
                <w:b/>
                <w:bCs/>
                <w:noProof/>
              </w:rPr>
            </w:pPr>
            <w:r w:rsidRPr="00BA66BE">
              <w:rPr>
                <w:rFonts w:ascii="XB Roya" w:hAnsi="XB Roya" w:cs="XB Roya"/>
                <w:b/>
                <w:bCs/>
                <w:noProof/>
                <w:rtl/>
              </w:rPr>
              <w:t xml:space="preserve">استدلال:      </w:t>
            </w:r>
            <w:r>
              <w:rPr>
                <w:rFonts w:ascii="XB Roya" w:hAnsi="XB Roya" w:cs="XB Roya" w:hint="cs"/>
                <w:b/>
                <w:bCs/>
                <w:noProof/>
                <w:rtl/>
              </w:rPr>
              <w:t>طول</w:t>
            </w:r>
            <w:r w:rsidRPr="00BA66BE">
              <w:rPr>
                <w:rFonts w:ascii="XB Roya" w:hAnsi="XB Roya" w:cs="XB Roya"/>
                <w:b/>
                <w:bCs/>
                <w:noProof/>
                <w:rtl/>
              </w:rPr>
              <w:t xml:space="preserve">: </w:t>
            </w:r>
            <w:r w:rsidRPr="00BA66BE">
              <w:rPr>
                <w:rFonts w:ascii="XB Roya" w:hAnsi="XB Roya" w:cs="XB Roya"/>
                <w:b/>
                <w:bCs/>
                <w:noProof/>
              </w:rPr>
              <w:t>b</w:t>
            </w:r>
            <w:r w:rsidRPr="00BA66BE">
              <w:rPr>
                <w:rFonts w:ascii="XB Roya" w:hAnsi="XB Roya" w:cs="XB Roya"/>
                <w:b/>
                <w:bCs/>
                <w:noProof/>
                <w:rtl/>
              </w:rPr>
              <w:t xml:space="preserve"> و </w:t>
            </w:r>
            <w:r>
              <w:rPr>
                <w:rFonts w:ascii="XB Roya" w:hAnsi="XB Roya" w:cs="XB Roya" w:hint="cs"/>
                <w:b/>
                <w:bCs/>
                <w:noProof/>
                <w:rtl/>
              </w:rPr>
              <w:t>عرض</w:t>
            </w:r>
            <w:r w:rsidRPr="00BA66BE">
              <w:rPr>
                <w:rFonts w:ascii="XB Roya" w:hAnsi="XB Roya" w:cs="XB Roya"/>
                <w:b/>
                <w:bCs/>
                <w:noProof/>
                <w:rtl/>
              </w:rPr>
              <w:t>:</w:t>
            </w:r>
            <w:r w:rsidRPr="00BA66BE">
              <w:rPr>
                <w:rFonts w:ascii="XB Roya" w:hAnsi="XB Roya" w:cs="XB Roya"/>
                <w:b/>
                <w:bCs/>
                <w:noProof/>
              </w:rPr>
              <w:t>h</w:t>
            </w:r>
            <w:r w:rsidRPr="00BA66BE">
              <w:rPr>
                <w:rFonts w:ascii="XB Roya" w:hAnsi="XB Roya" w:cs="XB Roya"/>
                <w:b/>
                <w:bCs/>
                <w:noProof/>
                <w:rtl/>
              </w:rPr>
              <w:t xml:space="preserve">  مساحت:</w:t>
            </w:r>
            <w:r w:rsidRPr="00BA66BE">
              <w:rPr>
                <w:rFonts w:ascii="XB Roya" w:hAnsi="XB Roya" w:cs="XB Roya"/>
                <w:b/>
                <w:bCs/>
                <w:noProof/>
              </w:rPr>
              <w:t>s</w:t>
            </w:r>
          </w:p>
          <w:p w14:paraId="6EB0718A" w14:textId="77777777" w:rsidR="006C749E" w:rsidRPr="00BA66BE" w:rsidRDefault="006C749E" w:rsidP="006C749E">
            <w:pPr>
              <w:tabs>
                <w:tab w:val="left" w:pos="780"/>
                <w:tab w:val="left" w:pos="1023"/>
                <w:tab w:val="left" w:pos="7455"/>
                <w:tab w:val="left" w:pos="9030"/>
                <w:tab w:val="left" w:pos="9120"/>
                <w:tab w:val="right" w:pos="9423"/>
              </w:tabs>
              <w:jc w:val="right"/>
              <w:rPr>
                <w:rFonts w:ascii="XB Roya" w:hAnsi="XB Roya" w:cs="XB Roya"/>
                <w:b/>
                <w:bCs/>
                <w:noProof/>
                <w:rtl/>
              </w:rPr>
            </w:pPr>
            <w:r>
              <w:rPr>
                <w:rFonts w:ascii="XB Roya" w:hAnsi="XB Roya" w:cs="XB Roya" w:hint="cs"/>
                <w:b/>
                <w:bCs/>
                <w:rtl/>
              </w:rPr>
              <w:t>مساحت سه برابر شده است.</w:t>
            </w:r>
            <w:r w:rsidRPr="00BA66BE">
              <w:rPr>
                <w:rFonts w:ascii="XB Roya" w:hAnsi="XB Roya" w:cs="XB Roya"/>
                <w:b/>
                <w:bCs/>
                <w:position w:val="-44"/>
              </w:rPr>
              <w:object w:dxaOrig="1900" w:dyaOrig="999" w14:anchorId="3B5F687B">
                <v:shape id="_x0000_i1114" type="#_x0000_t75" style="width:95.25pt;height:50.25pt" o:ole="">
                  <v:imagedata r:id="rId44" o:title=""/>
                </v:shape>
                <o:OLEObject Type="Embed" ProgID="Equation.DSMT4" ShapeID="_x0000_i1114" DrawAspect="Content" ObjectID="_1771883219" r:id="rId45"/>
              </w:object>
            </w:r>
          </w:p>
          <w:p w14:paraId="0200AE9A" w14:textId="77777777" w:rsidR="006C749E" w:rsidRPr="00BA66BE" w:rsidRDefault="006C749E" w:rsidP="006C749E">
            <w:pPr>
              <w:tabs>
                <w:tab w:val="left" w:pos="780"/>
                <w:tab w:val="left" w:pos="1023"/>
                <w:tab w:val="left" w:pos="7455"/>
                <w:tab w:val="left" w:pos="9030"/>
                <w:tab w:val="left" w:pos="9120"/>
                <w:tab w:val="right" w:pos="9423"/>
              </w:tabs>
              <w:rPr>
                <w:rFonts w:ascii="XB Roya" w:hAnsi="XB Roya" w:cs="XB Roya"/>
                <w:b/>
                <w:bCs/>
                <w:noProof/>
                <w:rtl/>
              </w:rPr>
            </w:pPr>
            <w:r w:rsidRPr="00BA66BE">
              <w:rPr>
                <w:rFonts w:ascii="XB Roya" w:hAnsi="XB Roya" w:cs="XB Roya"/>
                <w:b/>
                <w:bCs/>
                <w:noProof/>
                <w:rtl/>
              </w:rPr>
              <w:t xml:space="preserve">ب) بررسی تساوی زیر </w:t>
            </w:r>
          </w:p>
          <w:p w14:paraId="6F36F9F9" w14:textId="77777777" w:rsidR="006C749E" w:rsidRPr="00BA66BE" w:rsidRDefault="006C749E" w:rsidP="006C749E">
            <w:pPr>
              <w:tabs>
                <w:tab w:val="left" w:pos="780"/>
                <w:tab w:val="left" w:pos="1023"/>
                <w:tab w:val="left" w:pos="7455"/>
                <w:tab w:val="left" w:pos="9030"/>
                <w:tab w:val="left" w:pos="9120"/>
                <w:tab w:val="right" w:pos="9423"/>
              </w:tabs>
              <w:jc w:val="right"/>
              <w:rPr>
                <w:rFonts w:ascii="XB Roya" w:hAnsi="XB Roya" w:cs="XB Roya"/>
                <w:b/>
                <w:bCs/>
                <w:noProof/>
                <w:rtl/>
              </w:rPr>
            </w:pPr>
            <w:r w:rsidRPr="00BA66BE">
              <w:rPr>
                <w:rFonts w:ascii="XB Roya" w:hAnsi="XB Roya" w:cs="XB Roya"/>
                <w:b/>
                <w:bCs/>
                <w:position w:val="-28"/>
              </w:rPr>
              <w:object w:dxaOrig="5140" w:dyaOrig="720" w14:anchorId="56381A90">
                <v:shape id="_x0000_i1115" type="#_x0000_t75" style="width:257.25pt;height:36pt" o:ole="">
                  <v:imagedata r:id="rId46" o:title=""/>
                </v:shape>
                <o:OLEObject Type="Embed" ProgID="Equation.DSMT4" ShapeID="_x0000_i1115" DrawAspect="Content" ObjectID="_1771883220" r:id="rId47"/>
              </w:object>
            </w:r>
          </w:p>
          <w:p w14:paraId="1AB1A4AF" w14:textId="1D2F41A6" w:rsidR="006C749E" w:rsidRDefault="006C749E" w:rsidP="006C749E">
            <w:pPr>
              <w:tabs>
                <w:tab w:val="right" w:pos="270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</w:p>
        </w:tc>
        <w:tc>
          <w:tcPr>
            <w:tcW w:w="604" w:type="dxa"/>
          </w:tcPr>
          <w:p w14:paraId="2C0794AF" w14:textId="64019C72" w:rsidR="006C749E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6C749E" w:rsidRPr="0074282A" w14:paraId="7F6CA844" w14:textId="77777777" w:rsidTr="006C749E">
        <w:tblPrEx>
          <w:tblLook w:val="0000" w:firstRow="0" w:lastRow="0" w:firstColumn="0" w:lastColumn="0" w:noHBand="0" w:noVBand="0"/>
        </w:tblPrEx>
        <w:trPr>
          <w:trHeight w:val="890"/>
        </w:trPr>
        <w:tc>
          <w:tcPr>
            <w:tcW w:w="678" w:type="dxa"/>
          </w:tcPr>
          <w:p w14:paraId="1A3A1C94" w14:textId="377F0D3E" w:rsidR="006C749E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9</w:t>
            </w:r>
          </w:p>
        </w:tc>
        <w:tc>
          <w:tcPr>
            <w:tcW w:w="10087" w:type="dxa"/>
            <w:gridSpan w:val="3"/>
          </w:tcPr>
          <w:p w14:paraId="5D042BF2" w14:textId="77777777" w:rsidR="006C749E" w:rsidRPr="00BA66BE" w:rsidRDefault="006C749E" w:rsidP="006C749E">
            <w:pPr>
              <w:spacing w:line="256" w:lineRule="auto"/>
              <w:rPr>
                <w:rFonts w:ascii="XB Roya" w:hAnsi="XB Roya" w:cs="XB Roya"/>
                <w:b/>
                <w:bCs/>
                <w:rtl/>
              </w:rPr>
            </w:pPr>
            <w:r w:rsidRPr="00BA66BE">
              <w:rPr>
                <w:rFonts w:ascii="XB Roya" w:hAnsi="XB Roya" w:cs="XB Roya"/>
                <w:b/>
                <w:bCs/>
                <w:rtl/>
              </w:rPr>
              <w:t xml:space="preserve">نوع گزاره های زیر را مشخص کنید. </w:t>
            </w:r>
          </w:p>
          <w:p w14:paraId="0416BA6F" w14:textId="77777777" w:rsidR="006C749E" w:rsidRPr="00BA66BE" w:rsidRDefault="006C749E" w:rsidP="006C749E">
            <w:pPr>
              <w:spacing w:line="256" w:lineRule="auto"/>
              <w:rPr>
                <w:rFonts w:ascii="XB Roya" w:hAnsi="XB Roya" w:cs="XB Roya"/>
                <w:b/>
                <w:bCs/>
                <w:rtl/>
              </w:rPr>
            </w:pPr>
            <w:r w:rsidRPr="00BA66BE">
              <w:rPr>
                <w:rFonts w:ascii="XB Roya" w:hAnsi="XB Roya" w:cs="XB Roya"/>
                <w:b/>
                <w:bCs/>
                <w:rtl/>
              </w:rPr>
              <w:t xml:space="preserve">الف) اگر 2 فرد است آن گاه 8 عدددی اول است و برعکس. </w:t>
            </w:r>
          </w:p>
          <w:p w14:paraId="76FAEDCB" w14:textId="77777777" w:rsidR="006C749E" w:rsidRPr="00BA66BE" w:rsidRDefault="006C749E" w:rsidP="006C749E">
            <w:pPr>
              <w:spacing w:line="256" w:lineRule="auto"/>
              <w:rPr>
                <w:rFonts w:ascii="XB Roya" w:hAnsi="XB Roya" w:cs="XB Roya"/>
                <w:b/>
                <w:bCs/>
                <w:rtl/>
              </w:rPr>
            </w:pPr>
            <w:r w:rsidRPr="00BA66BE">
              <w:rPr>
                <w:rFonts w:ascii="XB Roya" w:hAnsi="XB Roya" w:cs="XB Roya"/>
                <w:b/>
                <w:bCs/>
                <w:rtl/>
              </w:rPr>
              <w:t xml:space="preserve">ب) اگر 29 مرکب است آن گاه 4 زوج است. </w:t>
            </w:r>
          </w:p>
          <w:p w14:paraId="13816ACD" w14:textId="77777777" w:rsidR="006C749E" w:rsidRPr="00BA66BE" w:rsidRDefault="006C749E" w:rsidP="006C749E">
            <w:pPr>
              <w:spacing w:line="256" w:lineRule="auto"/>
              <w:rPr>
                <w:rFonts w:ascii="XB Roya" w:hAnsi="XB Roya" w:cs="XB Roya"/>
                <w:b/>
                <w:bCs/>
                <w:rtl/>
              </w:rPr>
            </w:pPr>
            <w:r w:rsidRPr="00BA66BE">
              <w:rPr>
                <w:rFonts w:ascii="XB Roya" w:hAnsi="XB Roya" w:cs="XB Roya"/>
                <w:b/>
                <w:bCs/>
                <w:rtl/>
              </w:rPr>
              <w:t xml:space="preserve">پ) هفته 7 روز دارد و ماه شهریور 31 روز دارد. </w:t>
            </w:r>
          </w:p>
          <w:p w14:paraId="42670AB2" w14:textId="66EAFD3B" w:rsidR="006C749E" w:rsidRPr="003F7B0A" w:rsidRDefault="006C749E" w:rsidP="006C749E">
            <w:pPr>
              <w:tabs>
                <w:tab w:val="right" w:pos="270"/>
              </w:tabs>
              <w:ind w:right="-900"/>
              <w:rPr>
                <w:rFonts w:eastAsiaTheme="minorEastAsia" w:cs="Calibri"/>
                <w:i/>
                <w:sz w:val="28"/>
                <w:szCs w:val="28"/>
                <w:rtl/>
              </w:rPr>
            </w:pPr>
            <w:r w:rsidRPr="00BA66BE">
              <w:rPr>
                <w:rFonts w:ascii="XB Roya" w:hAnsi="XB Roya" w:cs="XB Roya"/>
                <w:b/>
                <w:bCs/>
                <w:rtl/>
              </w:rPr>
              <w:t>ت) عدد 4 عددی فرد است یا عددی اول است.</w:t>
            </w:r>
          </w:p>
        </w:tc>
        <w:tc>
          <w:tcPr>
            <w:tcW w:w="604" w:type="dxa"/>
          </w:tcPr>
          <w:p w14:paraId="06121999" w14:textId="2CDBAF8F" w:rsidR="006C749E" w:rsidRPr="0074282A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6C749E" w:rsidRPr="0074282A" w14:paraId="78410011" w14:textId="77777777" w:rsidTr="006C749E">
        <w:tblPrEx>
          <w:tblLook w:val="0000" w:firstRow="0" w:lastRow="0" w:firstColumn="0" w:lastColumn="0" w:noHBand="0" w:noVBand="0"/>
        </w:tblPrEx>
        <w:trPr>
          <w:trHeight w:val="2402"/>
        </w:trPr>
        <w:tc>
          <w:tcPr>
            <w:tcW w:w="678" w:type="dxa"/>
          </w:tcPr>
          <w:p w14:paraId="7C931B98" w14:textId="4A5A12AD" w:rsidR="006C749E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10</w:t>
            </w:r>
          </w:p>
        </w:tc>
        <w:tc>
          <w:tcPr>
            <w:tcW w:w="10087" w:type="dxa"/>
            <w:gridSpan w:val="3"/>
          </w:tcPr>
          <w:p w14:paraId="32969094" w14:textId="731AF05B" w:rsidR="006C749E" w:rsidRPr="00EF714E" w:rsidRDefault="00CB34CD" w:rsidP="006C749E">
            <w:pPr>
              <w:tabs>
                <w:tab w:val="right" w:pos="270"/>
              </w:tabs>
              <w:ind w:right="-900"/>
              <w:rPr>
                <w:rFonts w:eastAsiaTheme="minorEastAsia" w:cs="B Nazanin"/>
                <w:sz w:val="28"/>
                <w:szCs w:val="28"/>
                <w:rtl/>
              </w:rPr>
            </w:pPr>
            <w:r w:rsidRPr="00BA66BE">
              <w:rPr>
                <w:rFonts w:ascii="XB Roya" w:hAnsi="XB Roya" w:cs="XB Roya"/>
                <w:b/>
                <w:bCs/>
                <w:rtl/>
              </w:rPr>
              <w:t>جدول ارزش گزاره</w:t>
            </w:r>
            <w:r w:rsidRPr="00BA66BE">
              <w:rPr>
                <w:rFonts w:ascii="XB Roya" w:hAnsi="XB Roya" w:cs="XB Roya"/>
                <w:b/>
                <w:bCs/>
              </w:rPr>
              <w:t xml:space="preserve"> ~(</w:t>
            </w:r>
            <w:r w:rsidRPr="00BA66BE">
              <w:rPr>
                <w:rFonts w:ascii="Cambria Math" w:hAnsi="Cambria Math" w:cs="Cambria Math"/>
                <w:b/>
                <w:bCs/>
              </w:rPr>
              <w:t>𝑝⇒𝑞</w:t>
            </w:r>
            <w:r w:rsidRPr="00BA66BE">
              <w:rPr>
                <w:rFonts w:ascii="XB Roya" w:hAnsi="XB Roya" w:cs="XB Roya"/>
                <w:b/>
                <w:bCs/>
              </w:rPr>
              <w:t>)</w:t>
            </w:r>
            <w:r w:rsidRPr="00BA66BE">
              <w:rPr>
                <w:rFonts w:ascii="Cambria Math" w:hAnsi="Cambria Math" w:cs="Cambria Math"/>
                <w:b/>
                <w:bCs/>
              </w:rPr>
              <w:t>∨</w:t>
            </w:r>
            <w:r w:rsidRPr="00BA66BE">
              <w:rPr>
                <w:rFonts w:ascii="XB Roya" w:hAnsi="XB Roya" w:cs="XB Roya"/>
                <w:b/>
                <w:bCs/>
              </w:rPr>
              <w:t>~(</w:t>
            </w:r>
            <w:r w:rsidRPr="00BA66BE">
              <w:rPr>
                <w:rFonts w:ascii="Cambria Math" w:hAnsi="Cambria Math" w:cs="Cambria Math"/>
                <w:b/>
                <w:bCs/>
              </w:rPr>
              <w:t>𝑝∨</w:t>
            </w:r>
            <w:r w:rsidRPr="00BA66BE">
              <w:rPr>
                <w:rFonts w:ascii="XB Roya" w:hAnsi="XB Roya" w:cs="XB Roya"/>
                <w:b/>
                <w:bCs/>
              </w:rPr>
              <w:t>~</w:t>
            </w:r>
            <w:r w:rsidRPr="00BA66BE">
              <w:rPr>
                <w:rFonts w:ascii="Cambria Math" w:hAnsi="Cambria Math" w:cs="Cambria Math"/>
                <w:b/>
                <w:bCs/>
              </w:rPr>
              <w:t>𝑞</w:t>
            </w:r>
            <w:r w:rsidRPr="00BA66BE">
              <w:rPr>
                <w:rFonts w:ascii="XB Roya" w:hAnsi="XB Roya" w:cs="XB Roya"/>
                <w:b/>
                <w:bCs/>
              </w:rPr>
              <w:t xml:space="preserve">) </w:t>
            </w:r>
            <w:r w:rsidRPr="00BA66BE">
              <w:rPr>
                <w:rFonts w:ascii="XB Roya" w:hAnsi="XB Roya" w:cs="XB Roya"/>
                <w:b/>
                <w:bCs/>
                <w:rtl/>
              </w:rPr>
              <w:t>را تشکیل دهید.</w:t>
            </w:r>
          </w:p>
        </w:tc>
        <w:tc>
          <w:tcPr>
            <w:tcW w:w="604" w:type="dxa"/>
          </w:tcPr>
          <w:p w14:paraId="55354911" w14:textId="02EADB3E" w:rsidR="006C749E" w:rsidRPr="0074282A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6C749E" w:rsidRPr="0074282A" w14:paraId="487BBEDC" w14:textId="77777777" w:rsidTr="006C749E">
        <w:tblPrEx>
          <w:tblLook w:val="0000" w:firstRow="0" w:lastRow="0" w:firstColumn="0" w:lastColumn="0" w:noHBand="0" w:noVBand="0"/>
        </w:tblPrEx>
        <w:trPr>
          <w:trHeight w:val="260"/>
        </w:trPr>
        <w:tc>
          <w:tcPr>
            <w:tcW w:w="678" w:type="dxa"/>
          </w:tcPr>
          <w:p w14:paraId="4706FD60" w14:textId="68A7DFEF" w:rsidR="006C749E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  <w:tc>
          <w:tcPr>
            <w:tcW w:w="10087" w:type="dxa"/>
            <w:gridSpan w:val="3"/>
          </w:tcPr>
          <w:p w14:paraId="723317D9" w14:textId="39C3EBAB" w:rsidR="006C749E" w:rsidRPr="00803116" w:rsidRDefault="006C749E" w:rsidP="006C749E">
            <w:pPr>
              <w:tabs>
                <w:tab w:val="right" w:pos="270"/>
              </w:tabs>
              <w:ind w:right="-900"/>
              <w:jc w:val="center"/>
              <w:rPr>
                <w:rFonts w:cs="B Nazanin"/>
                <w:i/>
                <w:sz w:val="28"/>
                <w:szCs w:val="28"/>
                <w:rtl/>
              </w:rPr>
            </w:pPr>
          </w:p>
        </w:tc>
        <w:tc>
          <w:tcPr>
            <w:tcW w:w="604" w:type="dxa"/>
          </w:tcPr>
          <w:p w14:paraId="2D26E714" w14:textId="0B46B9E1" w:rsidR="006C749E" w:rsidRPr="00105DED" w:rsidRDefault="006C749E" w:rsidP="006C749E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</w:tbl>
    <w:p w14:paraId="2564F0EE" w14:textId="127534BE" w:rsidR="00F90143" w:rsidRPr="00943DDD" w:rsidRDefault="00F90143" w:rsidP="00836E22">
      <w:pPr>
        <w:tabs>
          <w:tab w:val="right" w:pos="270"/>
        </w:tabs>
        <w:spacing w:after="0"/>
        <w:ind w:left="270" w:right="-900"/>
        <w:jc w:val="center"/>
        <w:rPr>
          <w:rFonts w:cs="Calibri"/>
          <w:sz w:val="28"/>
          <w:szCs w:val="28"/>
          <w:rtl/>
        </w:rPr>
      </w:pPr>
    </w:p>
    <w:sectPr w:rsidR="00F90143" w:rsidRPr="00943DDD" w:rsidSect="003878D8">
      <w:pgSz w:w="11906" w:h="16838" w:code="9"/>
      <w:pgMar w:top="450" w:right="296" w:bottom="360" w:left="360" w:header="720" w:footer="720" w:gutter="0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E8BE2C" w14:textId="77777777" w:rsidR="003878D8" w:rsidRDefault="003878D8" w:rsidP="003F7CB6">
      <w:pPr>
        <w:spacing w:after="0" w:line="240" w:lineRule="auto"/>
      </w:pPr>
      <w:r>
        <w:separator/>
      </w:r>
    </w:p>
  </w:endnote>
  <w:endnote w:type="continuationSeparator" w:id="0">
    <w:p w14:paraId="72267A78" w14:textId="77777777" w:rsidR="003878D8" w:rsidRDefault="003878D8" w:rsidP="003F7C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IranNastaliq">
    <w:panose1 w:val="02000503000000020003"/>
    <w:charset w:val="00"/>
    <w:family w:val="roman"/>
    <w:pitch w:val="variable"/>
    <w:sig w:usb0="61002A87" w:usb1="80000000" w:usb2="00000008" w:usb3="00000000" w:csb0="000101FF" w:csb1="00000000"/>
  </w:font>
  <w:font w:name="XB Roya">
    <w:panose1 w:val="02000503090000020004"/>
    <w:charset w:val="00"/>
    <w:family w:val="auto"/>
    <w:pitch w:val="variable"/>
    <w:sig w:usb0="00002007" w:usb1="80000000" w:usb2="00000008" w:usb3="00000000" w:csb0="0000005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2  Mehr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C15AF2" w14:textId="77777777" w:rsidR="003878D8" w:rsidRDefault="003878D8" w:rsidP="003F7CB6">
      <w:pPr>
        <w:spacing w:after="0" w:line="240" w:lineRule="auto"/>
      </w:pPr>
      <w:r>
        <w:separator/>
      </w:r>
    </w:p>
  </w:footnote>
  <w:footnote w:type="continuationSeparator" w:id="0">
    <w:p w14:paraId="5DFDD4D9" w14:textId="77777777" w:rsidR="003878D8" w:rsidRDefault="003878D8" w:rsidP="003F7CB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E5C6877"/>
    <w:multiLevelType w:val="hybridMultilevel"/>
    <w:tmpl w:val="4ABA4BA2"/>
    <w:lvl w:ilvl="0" w:tplc="C2A234BA">
      <w:start w:val="1"/>
      <w:numFmt w:val="upp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829903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C00C6"/>
    <w:rsid w:val="00020526"/>
    <w:rsid w:val="00032993"/>
    <w:rsid w:val="00036A67"/>
    <w:rsid w:val="000758BB"/>
    <w:rsid w:val="00082B78"/>
    <w:rsid w:val="000847FE"/>
    <w:rsid w:val="000974DC"/>
    <w:rsid w:val="000A2206"/>
    <w:rsid w:val="000B10CA"/>
    <w:rsid w:val="000C3088"/>
    <w:rsid w:val="000F2538"/>
    <w:rsid w:val="000F3091"/>
    <w:rsid w:val="000F36DD"/>
    <w:rsid w:val="00105DED"/>
    <w:rsid w:val="001348DD"/>
    <w:rsid w:val="001435CD"/>
    <w:rsid w:val="00172A9E"/>
    <w:rsid w:val="00195651"/>
    <w:rsid w:val="001B018B"/>
    <w:rsid w:val="001B6149"/>
    <w:rsid w:val="001C00C6"/>
    <w:rsid w:val="001E1606"/>
    <w:rsid w:val="001F37C9"/>
    <w:rsid w:val="00200192"/>
    <w:rsid w:val="002122C9"/>
    <w:rsid w:val="00212C93"/>
    <w:rsid w:val="00214CD8"/>
    <w:rsid w:val="0022272B"/>
    <w:rsid w:val="00235E40"/>
    <w:rsid w:val="00265C6A"/>
    <w:rsid w:val="002734F3"/>
    <w:rsid w:val="002813D8"/>
    <w:rsid w:val="00291A12"/>
    <w:rsid w:val="00293955"/>
    <w:rsid w:val="002B11E5"/>
    <w:rsid w:val="002F4F6C"/>
    <w:rsid w:val="0030024A"/>
    <w:rsid w:val="003078BC"/>
    <w:rsid w:val="003203D7"/>
    <w:rsid w:val="003215B1"/>
    <w:rsid w:val="0033144F"/>
    <w:rsid w:val="00341AB8"/>
    <w:rsid w:val="00350657"/>
    <w:rsid w:val="0035464A"/>
    <w:rsid w:val="00357F39"/>
    <w:rsid w:val="003614CD"/>
    <w:rsid w:val="003637FD"/>
    <w:rsid w:val="00373756"/>
    <w:rsid w:val="00376BFF"/>
    <w:rsid w:val="003878D8"/>
    <w:rsid w:val="003A1922"/>
    <w:rsid w:val="003B33F5"/>
    <w:rsid w:val="003D65A3"/>
    <w:rsid w:val="003E0FCB"/>
    <w:rsid w:val="003F7B0A"/>
    <w:rsid w:val="003F7CB6"/>
    <w:rsid w:val="00410CAB"/>
    <w:rsid w:val="00424739"/>
    <w:rsid w:val="00435ED7"/>
    <w:rsid w:val="0044111C"/>
    <w:rsid w:val="00474EF7"/>
    <w:rsid w:val="00480627"/>
    <w:rsid w:val="004923B5"/>
    <w:rsid w:val="00494CA0"/>
    <w:rsid w:val="004A775F"/>
    <w:rsid w:val="004B3262"/>
    <w:rsid w:val="004C10FB"/>
    <w:rsid w:val="004D35BC"/>
    <w:rsid w:val="004D3EDE"/>
    <w:rsid w:val="004E38F6"/>
    <w:rsid w:val="004F4C33"/>
    <w:rsid w:val="005B6731"/>
    <w:rsid w:val="005C602D"/>
    <w:rsid w:val="005E0247"/>
    <w:rsid w:val="005E29B7"/>
    <w:rsid w:val="005F2FE6"/>
    <w:rsid w:val="00605A9E"/>
    <w:rsid w:val="00620043"/>
    <w:rsid w:val="006640EB"/>
    <w:rsid w:val="006748D6"/>
    <w:rsid w:val="006771A3"/>
    <w:rsid w:val="00677357"/>
    <w:rsid w:val="00690517"/>
    <w:rsid w:val="00695BCA"/>
    <w:rsid w:val="006A41FC"/>
    <w:rsid w:val="006B7251"/>
    <w:rsid w:val="006B7A3D"/>
    <w:rsid w:val="006C749E"/>
    <w:rsid w:val="00704F41"/>
    <w:rsid w:val="0074282A"/>
    <w:rsid w:val="0074489C"/>
    <w:rsid w:val="0074532A"/>
    <w:rsid w:val="00750C8D"/>
    <w:rsid w:val="00753D3D"/>
    <w:rsid w:val="00756646"/>
    <w:rsid w:val="007647A7"/>
    <w:rsid w:val="00777B0C"/>
    <w:rsid w:val="007964AE"/>
    <w:rsid w:val="007A27E0"/>
    <w:rsid w:val="007B65BA"/>
    <w:rsid w:val="007D1507"/>
    <w:rsid w:val="007E3A13"/>
    <w:rsid w:val="00803116"/>
    <w:rsid w:val="008123DD"/>
    <w:rsid w:val="00826F6B"/>
    <w:rsid w:val="0083076C"/>
    <w:rsid w:val="00834EE4"/>
    <w:rsid w:val="00836E22"/>
    <w:rsid w:val="0084455E"/>
    <w:rsid w:val="00861530"/>
    <w:rsid w:val="00880E7C"/>
    <w:rsid w:val="00887AB3"/>
    <w:rsid w:val="0089285D"/>
    <w:rsid w:val="008948E9"/>
    <w:rsid w:val="008A4CC9"/>
    <w:rsid w:val="008A508B"/>
    <w:rsid w:val="008D6A4F"/>
    <w:rsid w:val="008D7AB7"/>
    <w:rsid w:val="008E3DCC"/>
    <w:rsid w:val="0090566F"/>
    <w:rsid w:val="00905E18"/>
    <w:rsid w:val="0090640B"/>
    <w:rsid w:val="0093006A"/>
    <w:rsid w:val="0093176F"/>
    <w:rsid w:val="0093466D"/>
    <w:rsid w:val="00943DDD"/>
    <w:rsid w:val="009523D9"/>
    <w:rsid w:val="00983AA8"/>
    <w:rsid w:val="009858FF"/>
    <w:rsid w:val="009955C5"/>
    <w:rsid w:val="009A089F"/>
    <w:rsid w:val="009A76A7"/>
    <w:rsid w:val="009B769F"/>
    <w:rsid w:val="009E4EA3"/>
    <w:rsid w:val="009F0320"/>
    <w:rsid w:val="009F63D0"/>
    <w:rsid w:val="00A04478"/>
    <w:rsid w:val="00A65AAE"/>
    <w:rsid w:val="00A87AD0"/>
    <w:rsid w:val="00AA030E"/>
    <w:rsid w:val="00AA6BD3"/>
    <w:rsid w:val="00AC426C"/>
    <w:rsid w:val="00AF764C"/>
    <w:rsid w:val="00B03563"/>
    <w:rsid w:val="00B32AC3"/>
    <w:rsid w:val="00B4194C"/>
    <w:rsid w:val="00B50B56"/>
    <w:rsid w:val="00B57D47"/>
    <w:rsid w:val="00B57DE6"/>
    <w:rsid w:val="00B7051F"/>
    <w:rsid w:val="00B84D5B"/>
    <w:rsid w:val="00B87558"/>
    <w:rsid w:val="00B97B00"/>
    <w:rsid w:val="00BF3436"/>
    <w:rsid w:val="00C004A9"/>
    <w:rsid w:val="00C005AC"/>
    <w:rsid w:val="00C321AE"/>
    <w:rsid w:val="00C359E1"/>
    <w:rsid w:val="00C6730D"/>
    <w:rsid w:val="00C7425D"/>
    <w:rsid w:val="00C944C9"/>
    <w:rsid w:val="00CA0D2B"/>
    <w:rsid w:val="00CB34CD"/>
    <w:rsid w:val="00CB3642"/>
    <w:rsid w:val="00CE2098"/>
    <w:rsid w:val="00CF532B"/>
    <w:rsid w:val="00D0550E"/>
    <w:rsid w:val="00D06611"/>
    <w:rsid w:val="00D20F5F"/>
    <w:rsid w:val="00D3297D"/>
    <w:rsid w:val="00D76BEE"/>
    <w:rsid w:val="00D92B67"/>
    <w:rsid w:val="00D93C79"/>
    <w:rsid w:val="00D960F8"/>
    <w:rsid w:val="00D97C7D"/>
    <w:rsid w:val="00D97E16"/>
    <w:rsid w:val="00DE2B47"/>
    <w:rsid w:val="00DF0664"/>
    <w:rsid w:val="00DF494D"/>
    <w:rsid w:val="00E13F85"/>
    <w:rsid w:val="00E30678"/>
    <w:rsid w:val="00E348DE"/>
    <w:rsid w:val="00E353B1"/>
    <w:rsid w:val="00E50524"/>
    <w:rsid w:val="00E53A3A"/>
    <w:rsid w:val="00E6297A"/>
    <w:rsid w:val="00E641BF"/>
    <w:rsid w:val="00E826A8"/>
    <w:rsid w:val="00E90200"/>
    <w:rsid w:val="00EB0C9A"/>
    <w:rsid w:val="00EC2FE1"/>
    <w:rsid w:val="00EC4802"/>
    <w:rsid w:val="00EC6C66"/>
    <w:rsid w:val="00ED05B1"/>
    <w:rsid w:val="00ED621F"/>
    <w:rsid w:val="00EF714E"/>
    <w:rsid w:val="00F332A0"/>
    <w:rsid w:val="00F47478"/>
    <w:rsid w:val="00F53805"/>
    <w:rsid w:val="00F62E33"/>
    <w:rsid w:val="00F63101"/>
    <w:rsid w:val="00F75059"/>
    <w:rsid w:val="00F90143"/>
    <w:rsid w:val="00F92CD5"/>
    <w:rsid w:val="00FA0CA3"/>
    <w:rsid w:val="00FB1CF5"/>
    <w:rsid w:val="00FB2B55"/>
    <w:rsid w:val="00FC7F12"/>
    <w:rsid w:val="00FD697A"/>
    <w:rsid w:val="00FF7C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CD86CA7"/>
  <w15:chartTrackingRefBased/>
  <w15:docId w15:val="{C49A9731-D405-435A-A1BD-CAE63AF806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C00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74282A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3F7C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F7CB6"/>
  </w:style>
  <w:style w:type="paragraph" w:styleId="Footer">
    <w:name w:val="footer"/>
    <w:basedOn w:val="Normal"/>
    <w:link w:val="FooterChar"/>
    <w:uiPriority w:val="99"/>
    <w:unhideWhenUsed/>
    <w:rsid w:val="003F7C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F7CB6"/>
  </w:style>
  <w:style w:type="character" w:styleId="CommentReference">
    <w:name w:val="annotation reference"/>
    <w:basedOn w:val="DefaultParagraphFont"/>
    <w:uiPriority w:val="99"/>
    <w:semiHidden/>
    <w:unhideWhenUsed/>
    <w:rsid w:val="00BF343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F343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F343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F343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F3436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F343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3436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D3EDE"/>
    <w:pPr>
      <w:ind w:left="720"/>
      <w:contextualSpacing/>
    </w:pPr>
  </w:style>
  <w:style w:type="character" w:customStyle="1" w:styleId="nazaninChar">
    <w:name w:val="nazanin Char"/>
    <w:link w:val="nazanin"/>
    <w:locked/>
    <w:rsid w:val="002B11E5"/>
    <w:rPr>
      <w:rFonts w:ascii="B Nazanin" w:hAnsi="B Nazanin" w:cs="B Nazanin"/>
      <w:b/>
      <w:bCs/>
      <w:sz w:val="24"/>
      <w:szCs w:val="24"/>
    </w:rPr>
  </w:style>
  <w:style w:type="paragraph" w:customStyle="1" w:styleId="nazanin">
    <w:name w:val="nazanin"/>
    <w:basedOn w:val="NoSpacing"/>
    <w:link w:val="nazaninChar"/>
    <w:qFormat/>
    <w:rsid w:val="002B11E5"/>
    <w:pPr>
      <w:framePr w:hSpace="180" w:wrap="around" w:vAnchor="page" w:hAnchor="margin" w:xAlign="center" w:y="511"/>
      <w:bidi w:val="0"/>
      <w:jc w:val="right"/>
    </w:pPr>
    <w:rPr>
      <w:rFonts w:ascii="B Nazanin" w:hAnsi="B Nazanin" w:cs="B Nazanin"/>
      <w:b/>
      <w:bCs/>
      <w:sz w:val="24"/>
      <w:szCs w:val="24"/>
    </w:rPr>
  </w:style>
  <w:style w:type="paragraph" w:styleId="NoSpacing">
    <w:name w:val="No Spacing"/>
    <w:uiPriority w:val="1"/>
    <w:qFormat/>
    <w:rsid w:val="002B11E5"/>
    <w:pPr>
      <w:bidi/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61C1AA4-AA07-49A1-9C50-3D6969ED17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327</Words>
  <Characters>186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r</dc:creator>
  <cp:keywords/>
  <dc:description/>
  <cp:lastModifiedBy>amir</cp:lastModifiedBy>
  <cp:revision>3</cp:revision>
  <cp:lastPrinted>2023-04-14T08:51:00Z</cp:lastPrinted>
  <dcterms:created xsi:type="dcterms:W3CDTF">2024-03-13T21:08:00Z</dcterms:created>
  <dcterms:modified xsi:type="dcterms:W3CDTF">2024-03-13T21:28:00Z</dcterms:modified>
</cp:coreProperties>
</file>